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89" r:id="rId2"/>
    <p:sldId id="260" r:id="rId3"/>
    <p:sldId id="264" r:id="rId4"/>
    <p:sldId id="284" r:id="rId5"/>
    <p:sldId id="310" r:id="rId6"/>
    <p:sldId id="311" r:id="rId7"/>
    <p:sldId id="312" r:id="rId8"/>
    <p:sldId id="313" r:id="rId9"/>
    <p:sldId id="293" r:id="rId10"/>
    <p:sldId id="314" r:id="rId11"/>
    <p:sldId id="294" r:id="rId12"/>
    <p:sldId id="315" r:id="rId13"/>
    <p:sldId id="316" r:id="rId14"/>
    <p:sldId id="317" r:id="rId15"/>
    <p:sldId id="295" r:id="rId16"/>
    <p:sldId id="318" r:id="rId17"/>
    <p:sldId id="319" r:id="rId18"/>
    <p:sldId id="320" r:id="rId19"/>
    <p:sldId id="322" r:id="rId20"/>
    <p:sldId id="321" r:id="rId21"/>
    <p:sldId id="299" r:id="rId22"/>
    <p:sldId id="308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D7351"/>
    <a:srgbClr val="FFF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84561" autoAdjust="0"/>
  </p:normalViewPr>
  <p:slideViewPr>
    <p:cSldViewPr snapToGrid="0">
      <p:cViewPr varScale="1">
        <p:scale>
          <a:sx n="101" d="100"/>
          <a:sy n="101" d="100"/>
        </p:scale>
        <p:origin x="936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6" d="100"/>
          <a:sy n="86" d="100"/>
        </p:scale>
        <p:origin x="-3846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B093AD-7C06-486F-9754-D5B73F7C37DE}" type="datetimeFigureOut">
              <a:rPr lang="zh-CN" altLang="en-US" smtClean="0"/>
              <a:t>2018/6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3EDE87-FC43-4F0C-9C51-E666AB0AC5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04409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当前的输出与前面很长的一段序列有关，一般超过十步就无能为力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3EDE87-FC43-4F0C-9C51-E666AB0AC5F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59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前馈神经网络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3EDE87-FC43-4F0C-9C51-E666AB0AC5F3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98561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input gate </a:t>
            </a:r>
            <a:r>
              <a:rPr lang="zh-CN" altLang="en-US" dirty="0"/>
              <a:t>表示是否允许当前的输入信息加入到隐层状态中</a:t>
            </a:r>
          </a:p>
          <a:p>
            <a:r>
              <a:rPr lang="en-US" altLang="zh-CN" dirty="0"/>
              <a:t>output gate </a:t>
            </a:r>
            <a:r>
              <a:rPr lang="zh-CN" altLang="en-US" dirty="0"/>
              <a:t>表示是否允许当前隐层节点的输出值传递到下一层</a:t>
            </a:r>
          </a:p>
          <a:p>
            <a:r>
              <a:rPr lang="en-US" altLang="zh-CN" dirty="0"/>
              <a:t>forget gate </a:t>
            </a:r>
            <a:r>
              <a:rPr lang="zh-CN" altLang="en-US" dirty="0"/>
              <a:t>表示是否保留当前节点的历史状态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3EDE87-FC43-4F0C-9C51-E666AB0AC5F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59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时间维度上展开的</a:t>
            </a:r>
            <a:r>
              <a:rPr lang="en-US" altLang="zh-CN" dirty="0"/>
              <a:t>Encoder-Decoder</a:t>
            </a:r>
            <a:r>
              <a:rPr lang="zh-CN" altLang="en-US" dirty="0"/>
              <a:t>模型  输入序列是“</a:t>
            </a:r>
            <a:r>
              <a:rPr lang="en-US" altLang="zh-CN" dirty="0"/>
              <a:t>ABC” </a:t>
            </a:r>
            <a:r>
              <a:rPr lang="zh-CN" altLang="en-US" dirty="0"/>
              <a:t>输出序列是“</a:t>
            </a:r>
            <a:r>
              <a:rPr lang="en-US" altLang="zh-CN" dirty="0"/>
              <a:t>WXYZ”</a:t>
            </a:r>
          </a:p>
          <a:p>
            <a:r>
              <a:rPr lang="zh-CN" altLang="en-US" dirty="0"/>
              <a:t>传统神经网络要求输入和输出的维数是固定且已知的 然而很多情况下源序列和目标序列的维数都无法预先知道 所以需要两个</a:t>
            </a:r>
            <a:r>
              <a:rPr lang="en-US" altLang="zh-CN" dirty="0"/>
              <a:t>LSTM </a:t>
            </a:r>
            <a:r>
              <a:rPr lang="zh-CN" altLang="en-US" dirty="0"/>
              <a:t>有个中间向量</a:t>
            </a:r>
            <a:endParaRPr lang="en-US" altLang="zh-CN" dirty="0"/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每个时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输出词的概率都与前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-1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时刻的输出有关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3EDE87-FC43-4F0C-9C51-E666AB0AC5F3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22687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gmoid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函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3EDE87-FC43-4F0C-9C51-E666AB0AC5F3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22687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利用主成分分析</a:t>
            </a:r>
            <a:r>
              <a:rPr lang="en-US" altLang="zh-CN" dirty="0"/>
              <a:t>PCA</a:t>
            </a:r>
            <a:r>
              <a:rPr lang="zh-CN" altLang="en-US" dirty="0"/>
              <a:t>将高维压缩向量映射到二维空间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3EDE87-FC43-4F0C-9C51-E666AB0AC5F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20585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3EDE87-FC43-4F0C-9C51-E666AB0AC5F3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20585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深层</a:t>
            </a:r>
            <a:r>
              <a:rPr lang="en-US" altLang="zh-CN" dirty="0"/>
              <a:t>LSTM</a:t>
            </a:r>
            <a:r>
              <a:rPr lang="zh-CN" altLang="en-US" dirty="0"/>
              <a:t>网络比浅层的表现效果好  避免梯度爆炸  句子有长有短</a:t>
            </a:r>
            <a:r>
              <a:rPr lang="zh-CN" altLang="en-US" baseline="0" dirty="0"/>
              <a:t> 为防止资源浪费 一片内的句子长度相似 逆向输入效果更好 </a:t>
            </a:r>
            <a:endParaRPr lang="en-US" altLang="zh-CN" baseline="0" dirty="0"/>
          </a:p>
          <a:p>
            <a:r>
              <a:rPr lang="zh-CN" altLang="en-US" dirty="0"/>
              <a:t>在测试集上</a:t>
            </a:r>
            <a:r>
              <a:rPr lang="en-US" altLang="zh-CN" dirty="0"/>
              <a:t>blew</a:t>
            </a:r>
            <a:r>
              <a:rPr lang="zh-CN" altLang="en-US" dirty="0"/>
              <a:t>值比不反转涨了</a:t>
            </a:r>
            <a:r>
              <a:rPr lang="en-US" altLang="zh-CN" dirty="0"/>
              <a:t>4.7</a:t>
            </a:r>
            <a:r>
              <a:rPr lang="zh-CN" altLang="en-US" dirty="0"/>
              <a:t>个点 源语言端句首的几个词离目标语言端对应的词距离更近 降低了</a:t>
            </a:r>
            <a:r>
              <a:rPr lang="en-US" altLang="zh-CN" dirty="0"/>
              <a:t>minimal time lag</a:t>
            </a:r>
            <a:r>
              <a:rPr lang="zh-CN" altLang="en-US" dirty="0"/>
              <a:t>的影响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3EDE87-FC43-4F0C-9C51-E666AB0AC5F3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64953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尽管</a:t>
            </a:r>
            <a:r>
              <a:rPr lang="en-US" altLang="zh-CN" dirty="0"/>
              <a:t>LSTM</a:t>
            </a:r>
            <a:r>
              <a:rPr lang="zh-CN" altLang="en-US" dirty="0"/>
              <a:t>合奏的解码翻译不会打败最先进的技术，这是第一次纯粹的神经翻译系统在大型</a:t>
            </a:r>
            <a:r>
              <a:rPr lang="en-US" altLang="zh-CN" dirty="0"/>
              <a:t>MT</a:t>
            </a:r>
            <a:r>
              <a:rPr lang="zh-CN" altLang="en-US" dirty="0"/>
              <a:t>任务上优于基于短语的</a:t>
            </a:r>
            <a:r>
              <a:rPr lang="en-US" altLang="zh-CN" dirty="0"/>
              <a:t>SMT</a:t>
            </a:r>
            <a:r>
              <a:rPr lang="zh-CN" altLang="en-US" dirty="0"/>
              <a:t>基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3EDE87-FC43-4F0C-9C51-E666AB0AC5F3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15930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长句上的表现也很好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3EDE87-FC43-4F0C-9C51-E666AB0AC5F3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15930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400E00-5D83-46E2-B18B-6027595511CC}" type="datetimeFigureOut">
              <a:rPr lang="zh-CN" altLang="en-US" smtClean="0"/>
              <a:t>2018/6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288FD-FF8E-4205-8603-C8BB8BCBCB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232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400E00-5D83-46E2-B18B-6027595511CC}" type="datetimeFigureOut">
              <a:rPr lang="zh-CN" altLang="en-US" smtClean="0"/>
              <a:t>2018/6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288FD-FF8E-4205-8603-C8BB8BCBCB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1350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400E00-5D83-46E2-B18B-6027595511CC}" type="datetimeFigureOut">
              <a:rPr lang="zh-CN" altLang="en-US" smtClean="0"/>
              <a:t>2018/6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288FD-FF8E-4205-8603-C8BB8BCBCB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5389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400E00-5D83-46E2-B18B-6027595511CC}" type="datetimeFigureOut">
              <a:rPr lang="zh-CN" altLang="en-US" smtClean="0"/>
              <a:t>2018/6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288FD-FF8E-4205-8603-C8BB8BCBCB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7481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400E00-5D83-46E2-B18B-6027595511CC}" type="datetimeFigureOut">
              <a:rPr lang="zh-CN" altLang="en-US" smtClean="0"/>
              <a:t>2018/6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288FD-FF8E-4205-8603-C8BB8BCBCB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0202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400E00-5D83-46E2-B18B-6027595511CC}" type="datetimeFigureOut">
              <a:rPr lang="zh-CN" altLang="en-US" smtClean="0"/>
              <a:t>2018/6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288FD-FF8E-4205-8603-C8BB8BCBCB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1143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400E00-5D83-46E2-B18B-6027595511CC}" type="datetimeFigureOut">
              <a:rPr lang="zh-CN" altLang="en-US" smtClean="0"/>
              <a:t>2018/6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288FD-FF8E-4205-8603-C8BB8BCBCB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6203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400E00-5D83-46E2-B18B-6027595511CC}" type="datetimeFigureOut">
              <a:rPr lang="zh-CN" altLang="en-US" smtClean="0"/>
              <a:t>2018/6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288FD-FF8E-4205-8603-C8BB8BCBCB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3971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400E00-5D83-46E2-B18B-6027595511CC}" type="datetimeFigureOut">
              <a:rPr lang="zh-CN" altLang="en-US" smtClean="0"/>
              <a:t>2018/6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288FD-FF8E-4205-8603-C8BB8BCBCB2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0" y="327025"/>
            <a:ext cx="152400" cy="565150"/>
          </a:xfrm>
          <a:prstGeom prst="rect">
            <a:avLst/>
          </a:prstGeom>
          <a:solidFill>
            <a:srgbClr val="3D7351"/>
          </a:solidFill>
          <a:ln>
            <a:solidFill>
              <a:srgbClr val="3D735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bg1"/>
              </a:solidFill>
              <a:ea typeface="华文细黑" panose="02010600040101010101" pitchFamily="2" charset="-122"/>
            </a:endParaRPr>
          </a:p>
        </p:txBody>
      </p:sp>
      <p:grpSp>
        <p:nvGrpSpPr>
          <p:cNvPr id="6" name="组合 5"/>
          <p:cNvGrpSpPr/>
          <p:nvPr userDrawn="1"/>
        </p:nvGrpSpPr>
        <p:grpSpPr>
          <a:xfrm>
            <a:off x="245745" y="327660"/>
            <a:ext cx="563880" cy="563880"/>
            <a:chOff x="276225" y="213360"/>
            <a:chExt cx="563880" cy="563880"/>
          </a:xfrm>
          <a:solidFill>
            <a:srgbClr val="3D7351"/>
          </a:solidFill>
        </p:grpSpPr>
        <p:sp>
          <p:nvSpPr>
            <p:cNvPr id="7" name="矩形 6"/>
            <p:cNvSpPr/>
            <p:nvPr/>
          </p:nvSpPr>
          <p:spPr>
            <a:xfrm>
              <a:off x="276225" y="213360"/>
              <a:ext cx="250031" cy="563880"/>
            </a:xfrm>
            <a:prstGeom prst="rect">
              <a:avLst/>
            </a:prstGeom>
            <a:grpFill/>
            <a:ln>
              <a:solidFill>
                <a:srgbClr val="3D735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chemeClr val="bg1"/>
                </a:solidFill>
                <a:ea typeface="华文细黑" panose="02010600040101010101" pitchFamily="2" charset="-122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276225" y="213360"/>
              <a:ext cx="563880" cy="563880"/>
            </a:xfrm>
            <a:prstGeom prst="ellipse">
              <a:avLst/>
            </a:prstGeom>
            <a:grpFill/>
            <a:ln>
              <a:solidFill>
                <a:srgbClr val="3D735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bg1"/>
                </a:solidFill>
                <a:ea typeface="华文细黑" panose="02010600040101010101" pitchFamily="2" charset="-122"/>
              </a:endParaRPr>
            </a:p>
          </p:txBody>
        </p:sp>
      </p:grpSp>
      <p:sp>
        <p:nvSpPr>
          <p:cNvPr id="9" name="文本占位符 7"/>
          <p:cNvSpPr>
            <a:spLocks noGrp="1"/>
          </p:cNvSpPr>
          <p:nvPr>
            <p:ph type="body" sz="quarter" idx="13"/>
          </p:nvPr>
        </p:nvSpPr>
        <p:spPr>
          <a:xfrm>
            <a:off x="902970" y="259080"/>
            <a:ext cx="7886700" cy="431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1"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10" name="文本占位符 7"/>
          <p:cNvSpPr>
            <a:spLocks noGrp="1"/>
          </p:cNvSpPr>
          <p:nvPr>
            <p:ph type="body" sz="quarter" idx="14"/>
          </p:nvPr>
        </p:nvSpPr>
        <p:spPr>
          <a:xfrm>
            <a:off x="902970" y="614680"/>
            <a:ext cx="7886700" cy="3048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02064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400E00-5D83-46E2-B18B-6027595511CC}" type="datetimeFigureOut">
              <a:rPr lang="zh-CN" altLang="en-US" smtClean="0"/>
              <a:t>2018/6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288FD-FF8E-4205-8603-C8BB8BCBCB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3247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400E00-5D83-46E2-B18B-6027595511CC}" type="datetimeFigureOut">
              <a:rPr lang="zh-CN" altLang="en-US" smtClean="0"/>
              <a:t>2018/6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288FD-FF8E-4205-8603-C8BB8BCBCB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305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400E00-5D83-46E2-B18B-6027595511CC}" type="datetimeFigureOut">
              <a:rPr lang="zh-CN" altLang="en-US" smtClean="0"/>
              <a:t>2018/6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0288FD-FF8E-4205-8603-C8BB8BCBCB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95437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346063" y="2511276"/>
            <a:ext cx="4845938" cy="4346724"/>
          </a:xfrm>
          <a:prstGeom prst="rect">
            <a:avLst/>
          </a:prstGeom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472862" y="2201069"/>
            <a:ext cx="7246275" cy="2760663"/>
          </a:xfrm>
          <a:prstGeom prst="rect">
            <a:avLst/>
          </a:prstGeom>
          <a:noFill/>
          <a:ln w="38100" cap="flat">
            <a:solidFill>
              <a:srgbClr val="3D735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华文细黑" panose="02010600040101010101" pitchFamily="2" charset="-122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87787">
                        <a14:foregroundMark x1="29332" y1="51831" x2="29332" y2="51831"/>
                        <a14:foregroundMark x1="10752" y1="27606" x2="10752" y2="27606"/>
                        <a14:foregroundMark x1="16493" y1="20282" x2="16493" y2="20282"/>
                        <a14:backgroundMark x1="64405" y1="98873" x2="64405" y2="98873"/>
                        <a14:backgroundMark x1="61900" y1="80563" x2="57724" y2="75211"/>
                        <a14:backgroundMark x1="39040" y1="59718" x2="38309" y2="59155"/>
                        <a14:backgroundMark x1="38309" y1="90141" x2="37578" y2="90141"/>
                        <a14:backgroundMark x1="36117" y1="89296" x2="39979" y2="99718"/>
                        <a14:backgroundMark x1="61691" y1="98028" x2="61691" y2="93239"/>
                        <a14:backgroundMark x1="63674" y1="72676" x2="63674" y2="72676"/>
                        <a14:backgroundMark x1="64927" y1="70704" x2="64927" y2="70704"/>
                        <a14:backgroundMark x1="25157" y1="29577" x2="25157" y2="29577"/>
                        <a14:backgroundMark x1="32150" y1="6761" x2="32150" y2="6761"/>
                        <a14:backgroundMark x1="30376" y1="37746" x2="30376" y2="37746"/>
                        <a14:backgroundMark x1="59916" y1="36338" x2="59916" y2="36338"/>
                        <a14:backgroundMark x1="48956" y1="47887" x2="48225" y2="48451"/>
                        <a14:backgroundMark x1="50209" y1="81408" x2="50731" y2="83944"/>
                        <a14:backgroundMark x1="50731" y1="87887" x2="51044" y2="95493"/>
                        <a14:backgroundMark x1="74322" y1="2817" x2="74322" y2="2817"/>
                        <a14:backgroundMark x1="10438" y1="21690" x2="10438" y2="21690"/>
                        <a14:backgroundMark x1="9290" y1="32958" x2="9290" y2="32958"/>
                        <a14:backgroundMark x1="8977" y1="30423" x2="8977" y2="30423"/>
                        <a14:backgroundMark x1="34342" y1="99437" x2="34342" y2="99437"/>
                        <a14:backgroundMark x1="47286" y1="66479" x2="47286" y2="66479"/>
                        <a14:backgroundMark x1="47495" y1="65352" x2="52192" y2="63099"/>
                        <a14:backgroundMark x1="58977" y1="57746" x2="59708" y2="57746"/>
                        <a14:backgroundMark x1="64927" y1="53239" x2="71608" y2="47887"/>
                        <a14:backgroundMark x1="77349" y1="41127" x2="77349" y2="4112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0"/>
            <a:ext cx="5837731" cy="2166151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2082798" y="2365864"/>
            <a:ext cx="8026400" cy="2408420"/>
            <a:chOff x="2082799" y="2276218"/>
            <a:chExt cx="8026400" cy="2408420"/>
          </a:xfrm>
        </p:grpSpPr>
        <p:sp>
          <p:nvSpPr>
            <p:cNvPr id="6" name="文本框 5"/>
            <p:cNvSpPr txBox="1"/>
            <p:nvPr/>
          </p:nvSpPr>
          <p:spPr>
            <a:xfrm>
              <a:off x="2082799" y="2276218"/>
              <a:ext cx="8026400" cy="2123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dirty="0">
                  <a:solidFill>
                    <a:srgbClr val="3D735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rPr>
                <a:t>Sequence to Sequence Learning with </a:t>
              </a:r>
            </a:p>
            <a:p>
              <a:pPr algn="ctr"/>
              <a:r>
                <a:rPr lang="en-US" altLang="zh-CN" sz="4400" dirty="0">
                  <a:solidFill>
                    <a:srgbClr val="3D735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rPr>
                <a:t>Neural Networks</a:t>
              </a:r>
              <a:endParaRPr lang="zh-CN" altLang="en-US" sz="4400" dirty="0">
                <a:solidFill>
                  <a:srgbClr val="3D7351"/>
                </a:solidFill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4535822" y="4288508"/>
              <a:ext cx="3388978" cy="396130"/>
              <a:chOff x="4873199" y="4359708"/>
              <a:chExt cx="3388978" cy="396130"/>
            </a:xfrm>
          </p:grpSpPr>
          <p:sp>
            <p:nvSpPr>
              <p:cNvPr id="15" name="矩形: 圆角 14"/>
              <p:cNvSpPr/>
              <p:nvPr/>
            </p:nvSpPr>
            <p:spPr>
              <a:xfrm>
                <a:off x="4873199" y="4359708"/>
                <a:ext cx="1560178" cy="396130"/>
              </a:xfrm>
              <a:prstGeom prst="roundRect">
                <a:avLst>
                  <a:gd name="adj" fmla="val 50000"/>
                </a:avLst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050" dirty="0">
                    <a:solidFill>
                      <a:srgbClr val="3D7351"/>
                    </a:solidFill>
                    <a:latin typeface="华文细黑" panose="02010600040101010101" pitchFamily="2" charset="-122"/>
                    <a:ea typeface="华文细黑" panose="02010600040101010101" pitchFamily="2" charset="-122"/>
                  </a:rPr>
                  <a:t>汇报人：黄婷</a:t>
                </a:r>
              </a:p>
            </p:txBody>
          </p:sp>
          <p:sp>
            <p:nvSpPr>
              <p:cNvPr id="16" name="矩形: 圆角 15"/>
              <p:cNvSpPr/>
              <p:nvPr/>
            </p:nvSpPr>
            <p:spPr>
              <a:xfrm>
                <a:off x="6433376" y="4359708"/>
                <a:ext cx="1828801" cy="396130"/>
              </a:xfrm>
              <a:prstGeom prst="roundRect">
                <a:avLst>
                  <a:gd name="adj" fmla="val 50000"/>
                </a:avLst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050" dirty="0">
                    <a:solidFill>
                      <a:srgbClr val="3D7351"/>
                    </a:solidFill>
                    <a:latin typeface="华文细黑" panose="02010600040101010101" pitchFamily="2" charset="-122"/>
                    <a:ea typeface="华文细黑" panose="02010600040101010101" pitchFamily="2" charset="-122"/>
                  </a:rPr>
                  <a:t>时间：</a:t>
                </a:r>
                <a:r>
                  <a:rPr lang="en-US" altLang="zh-CN" sz="1050" dirty="0">
                    <a:solidFill>
                      <a:srgbClr val="3D7351"/>
                    </a:solidFill>
                    <a:latin typeface="华文细黑" panose="02010600040101010101" pitchFamily="2" charset="-122"/>
                    <a:ea typeface="华文细黑" panose="02010600040101010101" pitchFamily="2" charset="-122"/>
                  </a:rPr>
                  <a:t>2017.7.13</a:t>
                </a:r>
                <a:endParaRPr lang="zh-CN" altLang="en-US" sz="1050" dirty="0">
                  <a:solidFill>
                    <a:srgbClr val="3D735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46257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928370" y="411480"/>
            <a:ext cx="7886700" cy="431800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Encoder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838" y="1570038"/>
            <a:ext cx="4505325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4"/>
          <p:cNvSpPr>
            <a:spLocks noChangeArrowheads="1"/>
          </p:cNvSpPr>
          <p:nvPr/>
        </p:nvSpPr>
        <p:spPr bwMode="auto">
          <a:xfrm>
            <a:off x="5903239" y="2018663"/>
            <a:ext cx="5780761" cy="1097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输入：用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one-hot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表示的词向量序列</a:t>
            </a: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输出：低维稠密的词向量，源语言句子的压缩表示</a:t>
            </a:r>
          </a:p>
        </p:txBody>
      </p:sp>
      <p:sp>
        <p:nvSpPr>
          <p:cNvPr id="7" name="Rectangle 24"/>
          <p:cNvSpPr>
            <a:spLocks noChangeArrowheads="1"/>
          </p:cNvSpPr>
          <p:nvPr/>
        </p:nvSpPr>
        <p:spPr bwMode="auto">
          <a:xfrm>
            <a:off x="5903239" y="3974463"/>
            <a:ext cx="5780761" cy="1184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l"/>
            </a:pP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nput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：</a:t>
            </a:r>
            <a:endParaRPr lang="en-US" altLang="zh-CN" sz="20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l"/>
            </a:pP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Output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：</a:t>
            </a:r>
            <a:endParaRPr lang="en-US" altLang="zh-CN" sz="20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l"/>
            </a:pP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quation:</a:t>
            </a:r>
            <a:endParaRPr lang="zh-CN" altLang="en-US" sz="20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671474"/>
              </p:ext>
            </p:extLst>
          </p:nvPr>
        </p:nvGraphicFramePr>
        <p:xfrm>
          <a:off x="7308850" y="3974463"/>
          <a:ext cx="108942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5" imgW="774360" imgH="253800" progId="Equation.DSMT4">
                  <p:embed/>
                </p:oleObj>
              </mc:Choice>
              <mc:Fallback>
                <p:oleObj name="Equation" r:id="rId5" imgW="774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08850" y="3974463"/>
                        <a:ext cx="1089420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604772"/>
              </p:ext>
            </p:extLst>
          </p:nvPr>
        </p:nvGraphicFramePr>
        <p:xfrm>
          <a:off x="7346950" y="4394857"/>
          <a:ext cx="1084076" cy="344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7" imgW="799920" imgH="253800" progId="Equation.DSMT4">
                  <p:embed/>
                </p:oleObj>
              </mc:Choice>
              <mc:Fallback>
                <p:oleObj name="Equation" r:id="rId7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46950" y="4394857"/>
                        <a:ext cx="1084076" cy="344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79092"/>
              </p:ext>
            </p:extLst>
          </p:nvPr>
        </p:nvGraphicFramePr>
        <p:xfrm>
          <a:off x="7726819" y="4768906"/>
          <a:ext cx="2839978" cy="390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9" imgW="2031840" imgH="279360" progId="Equation.DSMT4">
                  <p:embed/>
                </p:oleObj>
              </mc:Choice>
              <mc:Fallback>
                <p:oleObj name="Equation" r:id="rId9" imgW="2031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26819" y="4768906"/>
                        <a:ext cx="2839978" cy="390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858023"/>
              </p:ext>
            </p:extLst>
          </p:nvPr>
        </p:nvGraphicFramePr>
        <p:xfrm>
          <a:off x="7797800" y="5259389"/>
          <a:ext cx="1205344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11" imgW="812520" imgH="279360" progId="Equation.DSMT4">
                  <p:embed/>
                </p:oleObj>
              </mc:Choice>
              <mc:Fallback>
                <p:oleObj name="Equation" r:id="rId11" imgW="812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97800" y="5259389"/>
                        <a:ext cx="1205344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9600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16"/>
          <p:cNvSpPr txBox="1"/>
          <p:nvPr/>
        </p:nvSpPr>
        <p:spPr>
          <a:xfrm>
            <a:off x="6176542" y="2776147"/>
            <a:ext cx="65" cy="277000"/>
          </a:xfrm>
          <a:prstGeom prst="rect">
            <a:avLst/>
          </a:prstGeom>
          <a:noFill/>
          <a:ln w="6350">
            <a:noFill/>
            <a:miter/>
          </a:ln>
        </p:spPr>
        <p:txBody>
          <a:bodyPr wrap="none" lIns="0" tIns="0" rIns="0" bIns="0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/>
            <a:endParaRPr lang="zh-CN" altLang="en-US" dirty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541585" y="3332519"/>
            <a:ext cx="1665620" cy="2941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indent="-269875" algn="ctr">
              <a:lnSpc>
                <a:spcPct val="120000"/>
              </a:lnSpc>
              <a:spcBef>
                <a:spcPct val="15000"/>
              </a:spcBef>
              <a:buClr>
                <a:srgbClr val="1C1C1C"/>
              </a:buClr>
              <a:buFont typeface="Wingdings" pitchFamily="2" charset="2"/>
              <a:buNone/>
            </a:pPr>
            <a:r>
              <a:rPr lang="zh-CN" altLang="en-US" sz="1200" dirty="0">
                <a:solidFill>
                  <a:srgbClr val="FFFF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此处输入您的内容</a:t>
            </a:r>
          </a:p>
        </p:txBody>
      </p:sp>
      <p:sp>
        <p:nvSpPr>
          <p:cNvPr id="12" name="矩形 11"/>
          <p:cNvSpPr/>
          <p:nvPr/>
        </p:nvSpPr>
        <p:spPr>
          <a:xfrm>
            <a:off x="5332245" y="3365352"/>
            <a:ext cx="1665620" cy="2941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indent="-269875" algn="ctr">
              <a:lnSpc>
                <a:spcPct val="120000"/>
              </a:lnSpc>
              <a:spcBef>
                <a:spcPct val="15000"/>
              </a:spcBef>
              <a:buClr>
                <a:srgbClr val="1C1C1C"/>
              </a:buClr>
              <a:buFont typeface="Wingdings" pitchFamily="2" charset="2"/>
              <a:buNone/>
            </a:pPr>
            <a:r>
              <a:rPr lang="zh-CN" altLang="en-US" sz="1200" dirty="0">
                <a:solidFill>
                  <a:srgbClr val="FFFF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此处输入您的内容</a:t>
            </a:r>
          </a:p>
        </p:txBody>
      </p:sp>
      <p:sp>
        <p:nvSpPr>
          <p:cNvPr id="13" name="矩形 12"/>
          <p:cNvSpPr/>
          <p:nvPr/>
        </p:nvSpPr>
        <p:spPr>
          <a:xfrm>
            <a:off x="8111960" y="3365352"/>
            <a:ext cx="1665620" cy="2941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indent="-269875" algn="ctr">
              <a:lnSpc>
                <a:spcPct val="120000"/>
              </a:lnSpc>
              <a:spcBef>
                <a:spcPct val="15000"/>
              </a:spcBef>
              <a:buClr>
                <a:srgbClr val="1C1C1C"/>
              </a:buClr>
              <a:buFont typeface="Wingdings" pitchFamily="2" charset="2"/>
              <a:buNone/>
            </a:pPr>
            <a:r>
              <a:rPr lang="zh-CN" altLang="en-US" sz="1200" dirty="0">
                <a:solidFill>
                  <a:srgbClr val="FFFF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此处输入您的内容</a:t>
            </a:r>
          </a:p>
        </p:txBody>
      </p:sp>
      <p:sp>
        <p:nvSpPr>
          <p:cNvPr id="19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928370" y="411480"/>
            <a:ext cx="7886700" cy="431800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Encoder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772" y="1434373"/>
            <a:ext cx="10827669" cy="415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24"/>
          <p:cNvSpPr>
            <a:spLocks noChangeArrowheads="1"/>
          </p:cNvSpPr>
          <p:nvPr/>
        </p:nvSpPr>
        <p:spPr bwMode="auto">
          <a:xfrm>
            <a:off x="1890039" y="5580196"/>
            <a:ext cx="9514561" cy="777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压缩向量可以保存源语言句子的语义信息，语义越近的句子在空间中距离越近</a:t>
            </a: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对词的顺序敏感，对主被动语态不敏感</a:t>
            </a:r>
          </a:p>
        </p:txBody>
      </p:sp>
    </p:spTree>
    <p:extLst>
      <p:ext uri="{BB962C8B-B14F-4D97-AF65-F5344CB8AC3E}">
        <p14:creationId xmlns:p14="http://schemas.microsoft.com/office/powerpoint/2010/main" val="3146967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16"/>
          <p:cNvSpPr txBox="1"/>
          <p:nvPr/>
        </p:nvSpPr>
        <p:spPr>
          <a:xfrm>
            <a:off x="6176542" y="2776147"/>
            <a:ext cx="65" cy="277000"/>
          </a:xfrm>
          <a:prstGeom prst="rect">
            <a:avLst/>
          </a:prstGeom>
          <a:noFill/>
          <a:ln w="6350">
            <a:noFill/>
            <a:miter/>
          </a:ln>
        </p:spPr>
        <p:txBody>
          <a:bodyPr wrap="none" lIns="0" tIns="0" rIns="0" bIns="0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/>
            <a:endParaRPr lang="zh-CN" altLang="en-US" dirty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541585" y="3332519"/>
            <a:ext cx="1665620" cy="2941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indent="-269875" algn="ctr">
              <a:lnSpc>
                <a:spcPct val="120000"/>
              </a:lnSpc>
              <a:spcBef>
                <a:spcPct val="15000"/>
              </a:spcBef>
              <a:buClr>
                <a:srgbClr val="1C1C1C"/>
              </a:buClr>
              <a:buFont typeface="Wingdings" pitchFamily="2" charset="2"/>
              <a:buNone/>
            </a:pPr>
            <a:r>
              <a:rPr lang="zh-CN" altLang="en-US" sz="1200" dirty="0">
                <a:solidFill>
                  <a:srgbClr val="FFFF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此处输入您的内容</a:t>
            </a:r>
          </a:p>
        </p:txBody>
      </p:sp>
      <p:sp>
        <p:nvSpPr>
          <p:cNvPr id="12" name="矩形 11"/>
          <p:cNvSpPr/>
          <p:nvPr/>
        </p:nvSpPr>
        <p:spPr>
          <a:xfrm>
            <a:off x="5332245" y="3365352"/>
            <a:ext cx="1665620" cy="2941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indent="-269875" algn="ctr">
              <a:lnSpc>
                <a:spcPct val="120000"/>
              </a:lnSpc>
              <a:spcBef>
                <a:spcPct val="15000"/>
              </a:spcBef>
              <a:buClr>
                <a:srgbClr val="1C1C1C"/>
              </a:buClr>
              <a:buFont typeface="Wingdings" pitchFamily="2" charset="2"/>
              <a:buNone/>
            </a:pPr>
            <a:r>
              <a:rPr lang="zh-CN" altLang="en-US" sz="1200" dirty="0">
                <a:solidFill>
                  <a:srgbClr val="FFFF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此处输入您的内容</a:t>
            </a:r>
          </a:p>
        </p:txBody>
      </p:sp>
      <p:sp>
        <p:nvSpPr>
          <p:cNvPr id="13" name="矩形 12"/>
          <p:cNvSpPr/>
          <p:nvPr/>
        </p:nvSpPr>
        <p:spPr>
          <a:xfrm>
            <a:off x="8111960" y="3365352"/>
            <a:ext cx="1665620" cy="2941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indent="-269875" algn="ctr">
              <a:lnSpc>
                <a:spcPct val="120000"/>
              </a:lnSpc>
              <a:spcBef>
                <a:spcPct val="15000"/>
              </a:spcBef>
              <a:buClr>
                <a:srgbClr val="1C1C1C"/>
              </a:buClr>
              <a:buFont typeface="Wingdings" pitchFamily="2" charset="2"/>
              <a:buNone/>
            </a:pPr>
            <a:r>
              <a:rPr lang="zh-CN" altLang="en-US" sz="1200" dirty="0">
                <a:solidFill>
                  <a:srgbClr val="FFFF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此处输入您的内容</a:t>
            </a:r>
          </a:p>
        </p:txBody>
      </p:sp>
      <p:sp>
        <p:nvSpPr>
          <p:cNvPr id="19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928370" y="411480"/>
            <a:ext cx="7886700" cy="431800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Decoder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34010"/>
              </p:ext>
            </p:extLst>
          </p:nvPr>
        </p:nvGraphicFramePr>
        <p:xfrm>
          <a:off x="4212424" y="2710912"/>
          <a:ext cx="35061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" name="Equation" r:id="rId4" imgW="1371600" imgH="253800" progId="Equation.DSMT4">
                  <p:embed/>
                </p:oleObj>
              </mc:Choice>
              <mc:Fallback>
                <p:oleObj name="Equation" r:id="rId4" imgW="1371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2424" y="2710912"/>
                        <a:ext cx="350615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061047"/>
              </p:ext>
            </p:extLst>
          </p:nvPr>
        </p:nvGraphicFramePr>
        <p:xfrm>
          <a:off x="3236284" y="3859213"/>
          <a:ext cx="6301416" cy="646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" name="Equation" r:id="rId6" imgW="2476440" imgH="253800" progId="Equation.DSMT4">
                  <p:embed/>
                </p:oleObj>
              </mc:Choice>
              <mc:Fallback>
                <p:oleObj name="Equation" r:id="rId6" imgW="2476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6284" y="3859213"/>
                        <a:ext cx="6301416" cy="646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439906"/>
              </p:ext>
            </p:extLst>
          </p:nvPr>
        </p:nvGraphicFramePr>
        <p:xfrm>
          <a:off x="3094995" y="4773612"/>
          <a:ext cx="7149889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" name="Equation" r:id="rId8" imgW="3377880" imgH="558720" progId="Equation.DSMT4">
                  <p:embed/>
                </p:oleObj>
              </mc:Choice>
              <mc:Fallback>
                <p:oleObj name="Equation" r:id="rId8" imgW="3377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94995" y="4773612"/>
                        <a:ext cx="7149889" cy="118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4"/>
          <p:cNvSpPr>
            <a:spLocks noChangeArrowheads="1"/>
          </p:cNvSpPr>
          <p:nvPr/>
        </p:nvSpPr>
        <p:spPr bwMode="auto">
          <a:xfrm>
            <a:off x="1153439" y="1501590"/>
            <a:ext cx="9514561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该模型的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ecoder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过程是使用另一个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STM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通过当前隐状态   来预测当前的输出符号   ，这里的   和   都与其前一个隐状态和输出有关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994556"/>
              </p:ext>
            </p:extLst>
          </p:nvPr>
        </p:nvGraphicFramePr>
        <p:xfrm>
          <a:off x="7860970" y="1501590"/>
          <a:ext cx="250990" cy="38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" name="Equation" r:id="rId10" imgW="164880" imgH="253800" progId="Equation.DSMT4">
                  <p:embed/>
                </p:oleObj>
              </mc:Choice>
              <mc:Fallback>
                <p:oleObj name="Equation" r:id="rId10" imgW="164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60970" y="1501590"/>
                        <a:ext cx="250990" cy="38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068739"/>
              </p:ext>
            </p:extLst>
          </p:nvPr>
        </p:nvGraphicFramePr>
        <p:xfrm>
          <a:off x="1826539" y="1830839"/>
          <a:ext cx="307061" cy="409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Equation" r:id="rId12" imgW="190440" imgH="253800" progId="Equation.DSMT4">
                  <p:embed/>
                </p:oleObj>
              </mc:Choice>
              <mc:Fallback>
                <p:oleObj name="Equation" r:id="rId12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26539" y="1830839"/>
                        <a:ext cx="307061" cy="409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427983"/>
              </p:ext>
            </p:extLst>
          </p:nvPr>
        </p:nvGraphicFramePr>
        <p:xfrm>
          <a:off x="3248982" y="1854491"/>
          <a:ext cx="2508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14" imgW="164880" imgH="253800" progId="Equation.DSMT4">
                  <p:embed/>
                </p:oleObj>
              </mc:Choice>
              <mc:Fallback>
                <p:oleObj name="Equation" r:id="rId14" imgW="164880" imgH="253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982" y="1854491"/>
                        <a:ext cx="2508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911266"/>
              </p:ext>
            </p:extLst>
          </p:nvPr>
        </p:nvGraphicFramePr>
        <p:xfrm>
          <a:off x="3900818" y="1835733"/>
          <a:ext cx="3063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Equation" r:id="rId16" imgW="190440" imgH="253800" progId="Equation.DSMT4">
                  <p:embed/>
                </p:oleObj>
              </mc:Choice>
              <mc:Fallback>
                <p:oleObj name="Equation" r:id="rId16" imgW="190440" imgH="253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818" y="1835733"/>
                        <a:ext cx="3063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1156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5182861" y="2586490"/>
            <a:ext cx="2260555" cy="1323011"/>
            <a:chOff x="5196494" y="2848925"/>
            <a:chExt cx="2260555" cy="1323011"/>
          </a:xfrm>
        </p:grpSpPr>
        <p:sp>
          <p:nvSpPr>
            <p:cNvPr id="18" name="文本框 13"/>
            <p:cNvSpPr txBox="1">
              <a:spLocks noChangeArrowheads="1"/>
            </p:cNvSpPr>
            <p:nvPr/>
          </p:nvSpPr>
          <p:spPr bwMode="auto">
            <a:xfrm>
              <a:off x="5196494" y="3648716"/>
              <a:ext cx="226055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zh-CN" dirty="0">
                  <a:solidFill>
                    <a:srgbClr val="595959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rPr>
                <a:t>Experiments</a:t>
              </a:r>
              <a:endParaRPr lang="zh-CN" altLang="en-US" dirty="0">
                <a:solidFill>
                  <a:srgbClr val="595959"/>
                </a:solidFill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5766091" y="2848925"/>
              <a:ext cx="687082" cy="687082"/>
              <a:chOff x="5797609" y="2848925"/>
              <a:chExt cx="687082" cy="687082"/>
            </a:xfrm>
          </p:grpSpPr>
          <p:sp>
            <p:nvSpPr>
              <p:cNvPr id="3" name="椭圆 2"/>
              <p:cNvSpPr/>
              <p:nvPr/>
            </p:nvSpPr>
            <p:spPr>
              <a:xfrm>
                <a:off x="5797609" y="2848925"/>
                <a:ext cx="687082" cy="687082"/>
              </a:xfrm>
              <a:prstGeom prst="ellipse">
                <a:avLst/>
              </a:prstGeom>
              <a:noFill/>
              <a:ln>
                <a:solidFill>
                  <a:srgbClr val="3D735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文本框 18"/>
              <p:cNvSpPr txBox="1"/>
              <p:nvPr/>
            </p:nvSpPr>
            <p:spPr>
              <a:xfrm>
                <a:off x="5838007" y="2961634"/>
                <a:ext cx="60628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400" dirty="0">
                    <a:solidFill>
                      <a:srgbClr val="708265"/>
                    </a:solidFill>
                    <a:latin typeface="华文细黑" panose="02010600040101010101" pitchFamily="2" charset="-122"/>
                    <a:ea typeface="华文细黑" panose="02010600040101010101" pitchFamily="2" charset="-122"/>
                  </a:rPr>
                  <a:t>03</a:t>
                </a:r>
                <a:endParaRPr lang="zh-CN" altLang="en-US" sz="2400" dirty="0">
                  <a:solidFill>
                    <a:srgbClr val="708265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endParaRPr>
              </a:p>
            </p:txBody>
          </p:sp>
        </p:grpSp>
      </p:grp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346063" y="2511276"/>
            <a:ext cx="4845938" cy="4346724"/>
          </a:xfrm>
          <a:prstGeom prst="rect">
            <a:avLst/>
          </a:prstGeom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472862" y="2048669"/>
            <a:ext cx="7246275" cy="2760663"/>
          </a:xfrm>
          <a:prstGeom prst="rect">
            <a:avLst/>
          </a:prstGeom>
          <a:noFill/>
          <a:ln w="38100" cap="flat">
            <a:solidFill>
              <a:srgbClr val="3D735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华文细黑" panose="02010600040101010101" pitchFamily="2" charset="-122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87787">
                        <a14:foregroundMark x1="29332" y1="51831" x2="29332" y2="51831"/>
                        <a14:foregroundMark x1="10752" y1="27606" x2="10752" y2="27606"/>
                        <a14:foregroundMark x1="16493" y1="20282" x2="16493" y2="20282"/>
                        <a14:backgroundMark x1="64405" y1="98873" x2="64405" y2="98873"/>
                        <a14:backgroundMark x1="61900" y1="80563" x2="57724" y2="75211"/>
                        <a14:backgroundMark x1="39040" y1="59718" x2="38309" y2="59155"/>
                        <a14:backgroundMark x1="38309" y1="90141" x2="37578" y2="90141"/>
                        <a14:backgroundMark x1="36117" y1="89296" x2="39979" y2="99718"/>
                        <a14:backgroundMark x1="61691" y1="98028" x2="61691" y2="93239"/>
                        <a14:backgroundMark x1="63674" y1="72676" x2="63674" y2="72676"/>
                        <a14:backgroundMark x1="64927" y1="70704" x2="64927" y2="70704"/>
                        <a14:backgroundMark x1="25157" y1="29577" x2="25157" y2="29577"/>
                        <a14:backgroundMark x1="32150" y1="6761" x2="32150" y2="6761"/>
                        <a14:backgroundMark x1="30376" y1="37746" x2="30376" y2="37746"/>
                        <a14:backgroundMark x1="59916" y1="36338" x2="59916" y2="36338"/>
                        <a14:backgroundMark x1="48956" y1="47887" x2="48225" y2="48451"/>
                        <a14:backgroundMark x1="50209" y1="81408" x2="50731" y2="83944"/>
                        <a14:backgroundMark x1="50731" y1="87887" x2="51044" y2="95493"/>
                        <a14:backgroundMark x1="74322" y1="2817" x2="74322" y2="2817"/>
                        <a14:backgroundMark x1="10438" y1="21690" x2="10438" y2="21690"/>
                        <a14:backgroundMark x1="9290" y1="32958" x2="9290" y2="32958"/>
                        <a14:backgroundMark x1="8977" y1="30423" x2="8977" y2="30423"/>
                        <a14:backgroundMark x1="34342" y1="99437" x2="34342" y2="99437"/>
                        <a14:backgroundMark x1="47286" y1="66479" x2="47286" y2="66479"/>
                        <a14:backgroundMark x1="47495" y1="65352" x2="52192" y2="63099"/>
                        <a14:backgroundMark x1="58977" y1="57746" x2="59708" y2="57746"/>
                        <a14:backgroundMark x1="64927" y1="53239" x2="71608" y2="47887"/>
                        <a14:backgroundMark x1="77349" y1="41127" x2="77349" y2="4112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0"/>
            <a:ext cx="5837731" cy="2166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5762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4526057" y="2926312"/>
            <a:ext cx="529415" cy="828658"/>
          </a:xfrm>
          <a:custGeom>
            <a:avLst/>
            <a:gdLst>
              <a:gd name="connsiteX0" fmla="*/ 357737 w 548331"/>
              <a:gd name="connsiteY0" fmla="*/ 0 h 858265"/>
              <a:gd name="connsiteX1" fmla="*/ 548331 w 548331"/>
              <a:gd name="connsiteY1" fmla="*/ 190594 h 858265"/>
              <a:gd name="connsiteX2" fmla="*/ 499314 w 548331"/>
              <a:gd name="connsiteY2" fmla="*/ 248749 h 858265"/>
              <a:gd name="connsiteX3" fmla="*/ 276391 w 548331"/>
              <a:gd name="connsiteY3" fmla="*/ 772587 h 858265"/>
              <a:gd name="connsiteX4" fmla="*/ 264963 w 548331"/>
              <a:gd name="connsiteY4" fmla="*/ 858265 h 858265"/>
              <a:gd name="connsiteX5" fmla="*/ 0 w 548331"/>
              <a:gd name="connsiteY5" fmla="*/ 858265 h 858265"/>
              <a:gd name="connsiteX6" fmla="*/ 515 w 548331"/>
              <a:gd name="connsiteY6" fmla="*/ 847392 h 858265"/>
              <a:gd name="connsiteX7" fmla="*/ 354383 w 548331"/>
              <a:gd name="connsiteY7" fmla="*/ 3669 h 858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48331" h="858265">
                <a:moveTo>
                  <a:pt x="357737" y="0"/>
                </a:moveTo>
                <a:lnTo>
                  <a:pt x="548331" y="190594"/>
                </a:lnTo>
                <a:lnTo>
                  <a:pt x="499314" y="248749"/>
                </a:lnTo>
                <a:cubicBezTo>
                  <a:pt x="388652" y="401435"/>
                  <a:pt x="310879" y="579514"/>
                  <a:pt x="276391" y="772587"/>
                </a:cubicBezTo>
                <a:lnTo>
                  <a:pt x="264963" y="858265"/>
                </a:lnTo>
                <a:lnTo>
                  <a:pt x="0" y="858265"/>
                </a:lnTo>
                <a:lnTo>
                  <a:pt x="515" y="847392"/>
                </a:lnTo>
                <a:cubicBezTo>
                  <a:pt x="30947" y="527672"/>
                  <a:pt x="158938" y="236396"/>
                  <a:pt x="354383" y="3669"/>
                </a:cubicBezTo>
                <a:close/>
              </a:path>
            </a:pathLst>
          </a:custGeom>
          <a:solidFill>
            <a:srgbClr val="3D735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399" dirty="0"/>
          </a:p>
        </p:txBody>
      </p:sp>
      <p:sp>
        <p:nvSpPr>
          <p:cNvPr id="5" name="Freeform 4"/>
          <p:cNvSpPr/>
          <p:nvPr/>
        </p:nvSpPr>
        <p:spPr>
          <a:xfrm rot="2700000">
            <a:off x="5260873" y="2233955"/>
            <a:ext cx="529415" cy="828658"/>
          </a:xfrm>
          <a:custGeom>
            <a:avLst/>
            <a:gdLst>
              <a:gd name="connsiteX0" fmla="*/ 357737 w 548331"/>
              <a:gd name="connsiteY0" fmla="*/ 0 h 858265"/>
              <a:gd name="connsiteX1" fmla="*/ 548331 w 548331"/>
              <a:gd name="connsiteY1" fmla="*/ 190594 h 858265"/>
              <a:gd name="connsiteX2" fmla="*/ 499314 w 548331"/>
              <a:gd name="connsiteY2" fmla="*/ 248749 h 858265"/>
              <a:gd name="connsiteX3" fmla="*/ 276391 w 548331"/>
              <a:gd name="connsiteY3" fmla="*/ 772587 h 858265"/>
              <a:gd name="connsiteX4" fmla="*/ 264963 w 548331"/>
              <a:gd name="connsiteY4" fmla="*/ 858265 h 858265"/>
              <a:gd name="connsiteX5" fmla="*/ 0 w 548331"/>
              <a:gd name="connsiteY5" fmla="*/ 858265 h 858265"/>
              <a:gd name="connsiteX6" fmla="*/ 515 w 548331"/>
              <a:gd name="connsiteY6" fmla="*/ 847392 h 858265"/>
              <a:gd name="connsiteX7" fmla="*/ 354383 w 548331"/>
              <a:gd name="connsiteY7" fmla="*/ 3669 h 858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48331" h="858265">
                <a:moveTo>
                  <a:pt x="357737" y="0"/>
                </a:moveTo>
                <a:lnTo>
                  <a:pt x="548331" y="190594"/>
                </a:lnTo>
                <a:lnTo>
                  <a:pt x="499314" y="248749"/>
                </a:lnTo>
                <a:cubicBezTo>
                  <a:pt x="388652" y="401435"/>
                  <a:pt x="310879" y="579514"/>
                  <a:pt x="276391" y="772587"/>
                </a:cubicBezTo>
                <a:lnTo>
                  <a:pt x="264963" y="858265"/>
                </a:lnTo>
                <a:lnTo>
                  <a:pt x="0" y="858265"/>
                </a:lnTo>
                <a:lnTo>
                  <a:pt x="515" y="847392"/>
                </a:lnTo>
                <a:cubicBezTo>
                  <a:pt x="30947" y="527672"/>
                  <a:pt x="158938" y="236396"/>
                  <a:pt x="354383" y="3669"/>
                </a:cubicBezTo>
                <a:close/>
              </a:path>
            </a:pathLst>
          </a:custGeom>
          <a:solidFill>
            <a:srgbClr val="3D735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399" dirty="0"/>
          </a:p>
        </p:txBody>
      </p:sp>
      <p:sp>
        <p:nvSpPr>
          <p:cNvPr id="6" name="Freeform 5"/>
          <p:cNvSpPr/>
          <p:nvPr/>
        </p:nvSpPr>
        <p:spPr>
          <a:xfrm flipH="1">
            <a:off x="6967704" y="2932444"/>
            <a:ext cx="529415" cy="828658"/>
          </a:xfrm>
          <a:custGeom>
            <a:avLst/>
            <a:gdLst>
              <a:gd name="connsiteX0" fmla="*/ 357737 w 548331"/>
              <a:gd name="connsiteY0" fmla="*/ 0 h 858265"/>
              <a:gd name="connsiteX1" fmla="*/ 548331 w 548331"/>
              <a:gd name="connsiteY1" fmla="*/ 190594 h 858265"/>
              <a:gd name="connsiteX2" fmla="*/ 499314 w 548331"/>
              <a:gd name="connsiteY2" fmla="*/ 248749 h 858265"/>
              <a:gd name="connsiteX3" fmla="*/ 276391 w 548331"/>
              <a:gd name="connsiteY3" fmla="*/ 772587 h 858265"/>
              <a:gd name="connsiteX4" fmla="*/ 264963 w 548331"/>
              <a:gd name="connsiteY4" fmla="*/ 858265 h 858265"/>
              <a:gd name="connsiteX5" fmla="*/ 0 w 548331"/>
              <a:gd name="connsiteY5" fmla="*/ 858265 h 858265"/>
              <a:gd name="connsiteX6" fmla="*/ 515 w 548331"/>
              <a:gd name="connsiteY6" fmla="*/ 847392 h 858265"/>
              <a:gd name="connsiteX7" fmla="*/ 354383 w 548331"/>
              <a:gd name="connsiteY7" fmla="*/ 3669 h 858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48331" h="858265">
                <a:moveTo>
                  <a:pt x="357737" y="0"/>
                </a:moveTo>
                <a:lnTo>
                  <a:pt x="548331" y="190594"/>
                </a:lnTo>
                <a:lnTo>
                  <a:pt x="499314" y="248749"/>
                </a:lnTo>
                <a:cubicBezTo>
                  <a:pt x="388652" y="401435"/>
                  <a:pt x="310879" y="579514"/>
                  <a:pt x="276391" y="772587"/>
                </a:cubicBezTo>
                <a:lnTo>
                  <a:pt x="264963" y="858265"/>
                </a:lnTo>
                <a:lnTo>
                  <a:pt x="0" y="858265"/>
                </a:lnTo>
                <a:lnTo>
                  <a:pt x="515" y="847392"/>
                </a:lnTo>
                <a:cubicBezTo>
                  <a:pt x="30947" y="527672"/>
                  <a:pt x="158938" y="236396"/>
                  <a:pt x="354383" y="3669"/>
                </a:cubicBezTo>
                <a:close/>
              </a:path>
            </a:pathLst>
          </a:custGeom>
          <a:solidFill>
            <a:srgbClr val="3D735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399" dirty="0"/>
          </a:p>
        </p:txBody>
      </p:sp>
      <p:sp>
        <p:nvSpPr>
          <p:cNvPr id="7" name="Freeform 6"/>
          <p:cNvSpPr/>
          <p:nvPr/>
        </p:nvSpPr>
        <p:spPr>
          <a:xfrm rot="18900000" flipH="1">
            <a:off x="6232889" y="2240086"/>
            <a:ext cx="529415" cy="828658"/>
          </a:xfrm>
          <a:custGeom>
            <a:avLst/>
            <a:gdLst>
              <a:gd name="connsiteX0" fmla="*/ 357737 w 548331"/>
              <a:gd name="connsiteY0" fmla="*/ 0 h 858265"/>
              <a:gd name="connsiteX1" fmla="*/ 548331 w 548331"/>
              <a:gd name="connsiteY1" fmla="*/ 190594 h 858265"/>
              <a:gd name="connsiteX2" fmla="*/ 499314 w 548331"/>
              <a:gd name="connsiteY2" fmla="*/ 248749 h 858265"/>
              <a:gd name="connsiteX3" fmla="*/ 276391 w 548331"/>
              <a:gd name="connsiteY3" fmla="*/ 772587 h 858265"/>
              <a:gd name="connsiteX4" fmla="*/ 264963 w 548331"/>
              <a:gd name="connsiteY4" fmla="*/ 858265 h 858265"/>
              <a:gd name="connsiteX5" fmla="*/ 0 w 548331"/>
              <a:gd name="connsiteY5" fmla="*/ 858265 h 858265"/>
              <a:gd name="connsiteX6" fmla="*/ 515 w 548331"/>
              <a:gd name="connsiteY6" fmla="*/ 847392 h 858265"/>
              <a:gd name="connsiteX7" fmla="*/ 354383 w 548331"/>
              <a:gd name="connsiteY7" fmla="*/ 3669 h 858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48331" h="858265">
                <a:moveTo>
                  <a:pt x="357737" y="0"/>
                </a:moveTo>
                <a:lnTo>
                  <a:pt x="548331" y="190594"/>
                </a:lnTo>
                <a:lnTo>
                  <a:pt x="499314" y="248749"/>
                </a:lnTo>
                <a:cubicBezTo>
                  <a:pt x="388652" y="401435"/>
                  <a:pt x="310879" y="579514"/>
                  <a:pt x="276391" y="772587"/>
                </a:cubicBezTo>
                <a:lnTo>
                  <a:pt x="264963" y="858265"/>
                </a:lnTo>
                <a:lnTo>
                  <a:pt x="0" y="858265"/>
                </a:lnTo>
                <a:lnTo>
                  <a:pt x="515" y="847392"/>
                </a:lnTo>
                <a:cubicBezTo>
                  <a:pt x="30947" y="527672"/>
                  <a:pt x="158938" y="236396"/>
                  <a:pt x="354383" y="3669"/>
                </a:cubicBezTo>
                <a:close/>
              </a:path>
            </a:pathLst>
          </a:custGeom>
          <a:solidFill>
            <a:srgbClr val="3D735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399" dirty="0"/>
          </a:p>
        </p:txBody>
      </p:sp>
      <p:sp>
        <p:nvSpPr>
          <p:cNvPr id="8" name="Freeform 7"/>
          <p:cNvSpPr/>
          <p:nvPr/>
        </p:nvSpPr>
        <p:spPr>
          <a:xfrm flipH="1" flipV="1">
            <a:off x="6961572" y="4024219"/>
            <a:ext cx="529415" cy="828658"/>
          </a:xfrm>
          <a:custGeom>
            <a:avLst/>
            <a:gdLst>
              <a:gd name="connsiteX0" fmla="*/ 357737 w 548331"/>
              <a:gd name="connsiteY0" fmla="*/ 0 h 858265"/>
              <a:gd name="connsiteX1" fmla="*/ 548331 w 548331"/>
              <a:gd name="connsiteY1" fmla="*/ 190594 h 858265"/>
              <a:gd name="connsiteX2" fmla="*/ 499314 w 548331"/>
              <a:gd name="connsiteY2" fmla="*/ 248749 h 858265"/>
              <a:gd name="connsiteX3" fmla="*/ 276391 w 548331"/>
              <a:gd name="connsiteY3" fmla="*/ 772587 h 858265"/>
              <a:gd name="connsiteX4" fmla="*/ 264963 w 548331"/>
              <a:gd name="connsiteY4" fmla="*/ 858265 h 858265"/>
              <a:gd name="connsiteX5" fmla="*/ 0 w 548331"/>
              <a:gd name="connsiteY5" fmla="*/ 858265 h 858265"/>
              <a:gd name="connsiteX6" fmla="*/ 515 w 548331"/>
              <a:gd name="connsiteY6" fmla="*/ 847392 h 858265"/>
              <a:gd name="connsiteX7" fmla="*/ 354383 w 548331"/>
              <a:gd name="connsiteY7" fmla="*/ 3669 h 858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48331" h="858265">
                <a:moveTo>
                  <a:pt x="357737" y="0"/>
                </a:moveTo>
                <a:lnTo>
                  <a:pt x="548331" y="190594"/>
                </a:lnTo>
                <a:lnTo>
                  <a:pt x="499314" y="248749"/>
                </a:lnTo>
                <a:cubicBezTo>
                  <a:pt x="388652" y="401435"/>
                  <a:pt x="310879" y="579514"/>
                  <a:pt x="276391" y="772587"/>
                </a:cubicBezTo>
                <a:lnTo>
                  <a:pt x="264963" y="858265"/>
                </a:lnTo>
                <a:lnTo>
                  <a:pt x="0" y="858265"/>
                </a:lnTo>
                <a:lnTo>
                  <a:pt x="515" y="847392"/>
                </a:lnTo>
                <a:cubicBezTo>
                  <a:pt x="30947" y="527672"/>
                  <a:pt x="158938" y="236396"/>
                  <a:pt x="354383" y="3669"/>
                </a:cubicBezTo>
                <a:close/>
              </a:path>
            </a:pathLst>
          </a:custGeom>
          <a:solidFill>
            <a:srgbClr val="3D735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399" dirty="0"/>
          </a:p>
        </p:txBody>
      </p:sp>
      <p:sp>
        <p:nvSpPr>
          <p:cNvPr id="9" name="Freeform 8"/>
          <p:cNvSpPr/>
          <p:nvPr/>
        </p:nvSpPr>
        <p:spPr>
          <a:xfrm rot="2700000" flipH="1" flipV="1">
            <a:off x="6210485" y="4728837"/>
            <a:ext cx="529415" cy="828658"/>
          </a:xfrm>
          <a:custGeom>
            <a:avLst/>
            <a:gdLst>
              <a:gd name="connsiteX0" fmla="*/ 357737 w 548331"/>
              <a:gd name="connsiteY0" fmla="*/ 0 h 858265"/>
              <a:gd name="connsiteX1" fmla="*/ 548331 w 548331"/>
              <a:gd name="connsiteY1" fmla="*/ 190594 h 858265"/>
              <a:gd name="connsiteX2" fmla="*/ 499314 w 548331"/>
              <a:gd name="connsiteY2" fmla="*/ 248749 h 858265"/>
              <a:gd name="connsiteX3" fmla="*/ 276391 w 548331"/>
              <a:gd name="connsiteY3" fmla="*/ 772587 h 858265"/>
              <a:gd name="connsiteX4" fmla="*/ 264963 w 548331"/>
              <a:gd name="connsiteY4" fmla="*/ 858265 h 858265"/>
              <a:gd name="connsiteX5" fmla="*/ 0 w 548331"/>
              <a:gd name="connsiteY5" fmla="*/ 858265 h 858265"/>
              <a:gd name="connsiteX6" fmla="*/ 515 w 548331"/>
              <a:gd name="connsiteY6" fmla="*/ 847392 h 858265"/>
              <a:gd name="connsiteX7" fmla="*/ 354383 w 548331"/>
              <a:gd name="connsiteY7" fmla="*/ 3669 h 858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48331" h="858265">
                <a:moveTo>
                  <a:pt x="357737" y="0"/>
                </a:moveTo>
                <a:lnTo>
                  <a:pt x="548331" y="190594"/>
                </a:lnTo>
                <a:lnTo>
                  <a:pt x="499314" y="248749"/>
                </a:lnTo>
                <a:cubicBezTo>
                  <a:pt x="388652" y="401435"/>
                  <a:pt x="310879" y="579514"/>
                  <a:pt x="276391" y="772587"/>
                </a:cubicBezTo>
                <a:lnTo>
                  <a:pt x="264963" y="858265"/>
                </a:lnTo>
                <a:lnTo>
                  <a:pt x="0" y="858265"/>
                </a:lnTo>
                <a:lnTo>
                  <a:pt x="515" y="847392"/>
                </a:lnTo>
                <a:cubicBezTo>
                  <a:pt x="30947" y="527672"/>
                  <a:pt x="158938" y="236396"/>
                  <a:pt x="354383" y="3669"/>
                </a:cubicBezTo>
                <a:close/>
              </a:path>
            </a:pathLst>
          </a:custGeom>
          <a:solidFill>
            <a:srgbClr val="3D735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399" dirty="0"/>
          </a:p>
        </p:txBody>
      </p:sp>
      <p:sp>
        <p:nvSpPr>
          <p:cNvPr id="10" name="Freeform 9"/>
          <p:cNvSpPr/>
          <p:nvPr/>
        </p:nvSpPr>
        <p:spPr>
          <a:xfrm flipV="1">
            <a:off x="4532188" y="4030350"/>
            <a:ext cx="529415" cy="828658"/>
          </a:xfrm>
          <a:custGeom>
            <a:avLst/>
            <a:gdLst>
              <a:gd name="connsiteX0" fmla="*/ 357737 w 548331"/>
              <a:gd name="connsiteY0" fmla="*/ 0 h 858265"/>
              <a:gd name="connsiteX1" fmla="*/ 548331 w 548331"/>
              <a:gd name="connsiteY1" fmla="*/ 190594 h 858265"/>
              <a:gd name="connsiteX2" fmla="*/ 499314 w 548331"/>
              <a:gd name="connsiteY2" fmla="*/ 248749 h 858265"/>
              <a:gd name="connsiteX3" fmla="*/ 276391 w 548331"/>
              <a:gd name="connsiteY3" fmla="*/ 772587 h 858265"/>
              <a:gd name="connsiteX4" fmla="*/ 264963 w 548331"/>
              <a:gd name="connsiteY4" fmla="*/ 858265 h 858265"/>
              <a:gd name="connsiteX5" fmla="*/ 0 w 548331"/>
              <a:gd name="connsiteY5" fmla="*/ 858265 h 858265"/>
              <a:gd name="connsiteX6" fmla="*/ 515 w 548331"/>
              <a:gd name="connsiteY6" fmla="*/ 847392 h 858265"/>
              <a:gd name="connsiteX7" fmla="*/ 354383 w 548331"/>
              <a:gd name="connsiteY7" fmla="*/ 3669 h 858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48331" h="858265">
                <a:moveTo>
                  <a:pt x="357737" y="0"/>
                </a:moveTo>
                <a:lnTo>
                  <a:pt x="548331" y="190594"/>
                </a:lnTo>
                <a:lnTo>
                  <a:pt x="499314" y="248749"/>
                </a:lnTo>
                <a:cubicBezTo>
                  <a:pt x="388652" y="401435"/>
                  <a:pt x="310879" y="579514"/>
                  <a:pt x="276391" y="772587"/>
                </a:cubicBezTo>
                <a:lnTo>
                  <a:pt x="264963" y="858265"/>
                </a:lnTo>
                <a:lnTo>
                  <a:pt x="0" y="858265"/>
                </a:lnTo>
                <a:lnTo>
                  <a:pt x="515" y="847392"/>
                </a:lnTo>
                <a:cubicBezTo>
                  <a:pt x="30947" y="527672"/>
                  <a:pt x="158938" y="236396"/>
                  <a:pt x="354383" y="3669"/>
                </a:cubicBezTo>
                <a:close/>
              </a:path>
            </a:pathLst>
          </a:custGeom>
          <a:solidFill>
            <a:srgbClr val="3D735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399" dirty="0"/>
          </a:p>
        </p:txBody>
      </p:sp>
      <p:sp>
        <p:nvSpPr>
          <p:cNvPr id="11" name="Freeform 10"/>
          <p:cNvSpPr/>
          <p:nvPr/>
        </p:nvSpPr>
        <p:spPr>
          <a:xfrm rot="18900000" flipV="1">
            <a:off x="5267003" y="4722707"/>
            <a:ext cx="529415" cy="828658"/>
          </a:xfrm>
          <a:custGeom>
            <a:avLst/>
            <a:gdLst>
              <a:gd name="connsiteX0" fmla="*/ 357737 w 548331"/>
              <a:gd name="connsiteY0" fmla="*/ 0 h 858265"/>
              <a:gd name="connsiteX1" fmla="*/ 548331 w 548331"/>
              <a:gd name="connsiteY1" fmla="*/ 190594 h 858265"/>
              <a:gd name="connsiteX2" fmla="*/ 499314 w 548331"/>
              <a:gd name="connsiteY2" fmla="*/ 248749 h 858265"/>
              <a:gd name="connsiteX3" fmla="*/ 276391 w 548331"/>
              <a:gd name="connsiteY3" fmla="*/ 772587 h 858265"/>
              <a:gd name="connsiteX4" fmla="*/ 264963 w 548331"/>
              <a:gd name="connsiteY4" fmla="*/ 858265 h 858265"/>
              <a:gd name="connsiteX5" fmla="*/ 0 w 548331"/>
              <a:gd name="connsiteY5" fmla="*/ 858265 h 858265"/>
              <a:gd name="connsiteX6" fmla="*/ 515 w 548331"/>
              <a:gd name="connsiteY6" fmla="*/ 847392 h 858265"/>
              <a:gd name="connsiteX7" fmla="*/ 354383 w 548331"/>
              <a:gd name="connsiteY7" fmla="*/ 3669 h 858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48331" h="858265">
                <a:moveTo>
                  <a:pt x="357737" y="0"/>
                </a:moveTo>
                <a:lnTo>
                  <a:pt x="548331" y="190594"/>
                </a:lnTo>
                <a:lnTo>
                  <a:pt x="499314" y="248749"/>
                </a:lnTo>
                <a:cubicBezTo>
                  <a:pt x="388652" y="401435"/>
                  <a:pt x="310879" y="579514"/>
                  <a:pt x="276391" y="772587"/>
                </a:cubicBezTo>
                <a:lnTo>
                  <a:pt x="264963" y="858265"/>
                </a:lnTo>
                <a:lnTo>
                  <a:pt x="0" y="858265"/>
                </a:lnTo>
                <a:lnTo>
                  <a:pt x="515" y="847392"/>
                </a:lnTo>
                <a:cubicBezTo>
                  <a:pt x="30947" y="527672"/>
                  <a:pt x="158938" y="236396"/>
                  <a:pt x="354383" y="3669"/>
                </a:cubicBezTo>
                <a:close/>
              </a:path>
            </a:pathLst>
          </a:custGeom>
          <a:solidFill>
            <a:srgbClr val="3D735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399" dirty="0"/>
          </a:p>
        </p:txBody>
      </p:sp>
      <p:cxnSp>
        <p:nvCxnSpPr>
          <p:cNvPr id="12" name="Straight Connector 11"/>
          <p:cNvCxnSpPr/>
          <p:nvPr/>
        </p:nvCxnSpPr>
        <p:spPr>
          <a:xfrm flipH="1">
            <a:off x="4169401" y="4030349"/>
            <a:ext cx="618000" cy="0"/>
          </a:xfrm>
          <a:prstGeom prst="line">
            <a:avLst/>
          </a:prstGeom>
          <a:ln w="19050">
            <a:solidFill>
              <a:srgbClr val="3D735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3"/>
          <p:cNvGrpSpPr/>
          <p:nvPr/>
        </p:nvGrpSpPr>
        <p:grpSpPr>
          <a:xfrm>
            <a:off x="4167103" y="2573106"/>
            <a:ext cx="669024" cy="618000"/>
            <a:chOff x="4228147" y="2074893"/>
            <a:chExt cx="692928" cy="640080"/>
          </a:xfrm>
        </p:grpSpPr>
        <p:cxnSp>
          <p:nvCxnSpPr>
            <p:cNvPr id="14" name="Straight Connector 14"/>
            <p:cNvCxnSpPr/>
            <p:nvPr/>
          </p:nvCxnSpPr>
          <p:spPr>
            <a:xfrm rot="2700000" flipH="1">
              <a:off x="4601035" y="2394933"/>
              <a:ext cx="640080" cy="0"/>
            </a:xfrm>
            <a:prstGeom prst="line">
              <a:avLst/>
            </a:prstGeom>
            <a:ln w="19050" cap="sq">
              <a:solidFill>
                <a:srgbClr val="3D735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5"/>
            <p:cNvCxnSpPr/>
            <p:nvPr/>
          </p:nvCxnSpPr>
          <p:spPr>
            <a:xfrm flipH="1">
              <a:off x="4228147" y="2166249"/>
              <a:ext cx="466625" cy="0"/>
            </a:xfrm>
            <a:prstGeom prst="line">
              <a:avLst/>
            </a:prstGeom>
            <a:ln w="19050">
              <a:solidFill>
                <a:srgbClr val="3D7351"/>
              </a:solidFill>
              <a:headEnd type="none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6"/>
          <p:cNvGrpSpPr/>
          <p:nvPr/>
        </p:nvGrpSpPr>
        <p:grpSpPr>
          <a:xfrm flipV="1">
            <a:off x="4169402" y="4762996"/>
            <a:ext cx="834570" cy="618000"/>
            <a:chOff x="4056686" y="2074893"/>
            <a:chExt cx="864389" cy="640080"/>
          </a:xfrm>
        </p:grpSpPr>
        <p:cxnSp>
          <p:nvCxnSpPr>
            <p:cNvPr id="17" name="Straight Connector 17"/>
            <p:cNvCxnSpPr/>
            <p:nvPr/>
          </p:nvCxnSpPr>
          <p:spPr>
            <a:xfrm rot="2700000" flipH="1">
              <a:off x="4601035" y="2394933"/>
              <a:ext cx="640080" cy="0"/>
            </a:xfrm>
            <a:prstGeom prst="line">
              <a:avLst/>
            </a:prstGeom>
            <a:ln w="19050" cap="sq">
              <a:solidFill>
                <a:srgbClr val="3D735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8"/>
            <p:cNvCxnSpPr/>
            <p:nvPr/>
          </p:nvCxnSpPr>
          <p:spPr>
            <a:xfrm flipH="1" flipV="1">
              <a:off x="4056686" y="2166249"/>
              <a:ext cx="638087" cy="0"/>
            </a:xfrm>
            <a:prstGeom prst="line">
              <a:avLst/>
            </a:prstGeom>
            <a:ln w="19050">
              <a:solidFill>
                <a:srgbClr val="3D7351"/>
              </a:solidFill>
              <a:headEnd type="none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20"/>
          <p:cNvGrpSpPr/>
          <p:nvPr/>
        </p:nvGrpSpPr>
        <p:grpSpPr>
          <a:xfrm flipH="1">
            <a:off x="7023632" y="2405269"/>
            <a:ext cx="829599" cy="618000"/>
            <a:chOff x="4061835" y="2074893"/>
            <a:chExt cx="859240" cy="640080"/>
          </a:xfrm>
        </p:grpSpPr>
        <p:cxnSp>
          <p:nvCxnSpPr>
            <p:cNvPr id="20" name="Straight Connector 21"/>
            <p:cNvCxnSpPr/>
            <p:nvPr/>
          </p:nvCxnSpPr>
          <p:spPr>
            <a:xfrm rot="2700000" flipH="1">
              <a:off x="4601035" y="2394933"/>
              <a:ext cx="640080" cy="0"/>
            </a:xfrm>
            <a:prstGeom prst="line">
              <a:avLst/>
            </a:prstGeom>
            <a:ln w="19050" cap="sq">
              <a:solidFill>
                <a:srgbClr val="3D735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2"/>
            <p:cNvCxnSpPr/>
            <p:nvPr/>
          </p:nvCxnSpPr>
          <p:spPr>
            <a:xfrm flipH="1">
              <a:off x="4061835" y="2166249"/>
              <a:ext cx="632937" cy="0"/>
            </a:xfrm>
            <a:prstGeom prst="line">
              <a:avLst/>
            </a:prstGeom>
            <a:ln w="19050">
              <a:solidFill>
                <a:srgbClr val="3D7351"/>
              </a:solidFill>
              <a:headEnd type="none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Straight Connector 23"/>
          <p:cNvCxnSpPr/>
          <p:nvPr/>
        </p:nvCxnSpPr>
        <p:spPr>
          <a:xfrm rot="5400000" flipV="1">
            <a:off x="7558245" y="3448318"/>
            <a:ext cx="0" cy="618000"/>
          </a:xfrm>
          <a:prstGeom prst="line">
            <a:avLst/>
          </a:prstGeom>
          <a:ln w="19050">
            <a:solidFill>
              <a:srgbClr val="3D735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4"/>
          <p:cNvGrpSpPr/>
          <p:nvPr/>
        </p:nvGrpSpPr>
        <p:grpSpPr>
          <a:xfrm flipH="1" flipV="1">
            <a:off x="7190701" y="4578616"/>
            <a:ext cx="834197" cy="618000"/>
            <a:chOff x="4057073" y="2074893"/>
            <a:chExt cx="864002" cy="640080"/>
          </a:xfrm>
        </p:grpSpPr>
        <p:cxnSp>
          <p:nvCxnSpPr>
            <p:cNvPr id="24" name="Straight Connector 25"/>
            <p:cNvCxnSpPr/>
            <p:nvPr/>
          </p:nvCxnSpPr>
          <p:spPr>
            <a:xfrm rot="2700000" flipH="1">
              <a:off x="4601035" y="2394933"/>
              <a:ext cx="640080" cy="0"/>
            </a:xfrm>
            <a:prstGeom prst="line">
              <a:avLst/>
            </a:prstGeom>
            <a:ln w="19050" cap="sq">
              <a:solidFill>
                <a:srgbClr val="3D735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6"/>
            <p:cNvCxnSpPr/>
            <p:nvPr/>
          </p:nvCxnSpPr>
          <p:spPr>
            <a:xfrm flipH="1" flipV="1">
              <a:off x="4057073" y="2166249"/>
              <a:ext cx="637699" cy="0"/>
            </a:xfrm>
            <a:prstGeom prst="line">
              <a:avLst/>
            </a:prstGeom>
            <a:ln w="19050">
              <a:solidFill>
                <a:srgbClr val="3D7351"/>
              </a:solidFill>
              <a:headEnd type="none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AutoShape 59"/>
          <p:cNvSpPr>
            <a:spLocks/>
          </p:cNvSpPr>
          <p:nvPr/>
        </p:nvSpPr>
        <p:spPr bwMode="auto">
          <a:xfrm>
            <a:off x="5486290" y="3463010"/>
            <a:ext cx="973001" cy="971339"/>
          </a:xfrm>
          <a:custGeom>
            <a:avLst/>
            <a:gdLst>
              <a:gd name="T0" fmla="+- 0 10794 23"/>
              <a:gd name="T1" fmla="*/ T0 w 21543"/>
              <a:gd name="T2" fmla="*/ 10800 h 21600"/>
              <a:gd name="T3" fmla="+- 0 10794 23"/>
              <a:gd name="T4" fmla="*/ T3 w 21543"/>
              <a:gd name="T5" fmla="*/ 10800 h 21600"/>
              <a:gd name="T6" fmla="+- 0 10794 23"/>
              <a:gd name="T7" fmla="*/ T6 w 21543"/>
              <a:gd name="T8" fmla="*/ 10800 h 21600"/>
              <a:gd name="T9" fmla="+- 0 10794 23"/>
              <a:gd name="T10" fmla="*/ T9 w 21543"/>
              <a:gd name="T11" fmla="*/ 10800 h 21600"/>
            </a:gdLst>
            <a:ahLst/>
            <a:cxnLst>
              <a:cxn ang="0">
                <a:pos x="T1" y="T2"/>
              </a:cxn>
              <a:cxn ang="0">
                <a:pos x="T4" y="T5"/>
              </a:cxn>
              <a:cxn ang="0">
                <a:pos x="T7" y="T8"/>
              </a:cxn>
              <a:cxn ang="0">
                <a:pos x="T10" y="T11"/>
              </a:cxn>
            </a:cxnLst>
            <a:rect l="0" t="0" r="r" b="b"/>
            <a:pathLst>
              <a:path w="21543" h="21600">
                <a:moveTo>
                  <a:pt x="16976" y="19986"/>
                </a:moveTo>
                <a:lnTo>
                  <a:pt x="11226" y="17680"/>
                </a:lnTo>
                <a:cubicBezTo>
                  <a:pt x="11088" y="17626"/>
                  <a:pt x="10946" y="17608"/>
                  <a:pt x="10806" y="17600"/>
                </a:cubicBezTo>
                <a:lnTo>
                  <a:pt x="19660" y="3837"/>
                </a:lnTo>
                <a:cubicBezTo>
                  <a:pt x="19660" y="3837"/>
                  <a:pt x="16976" y="19986"/>
                  <a:pt x="16976" y="19986"/>
                </a:cubicBezTo>
                <a:close/>
                <a:moveTo>
                  <a:pt x="6859" y="16244"/>
                </a:moveTo>
                <a:cubicBezTo>
                  <a:pt x="6858" y="16242"/>
                  <a:pt x="6855" y="16240"/>
                  <a:pt x="6854" y="16238"/>
                </a:cubicBezTo>
                <a:lnTo>
                  <a:pt x="19606" y="2552"/>
                </a:lnTo>
                <a:lnTo>
                  <a:pt x="8735" y="19536"/>
                </a:lnTo>
                <a:cubicBezTo>
                  <a:pt x="8735" y="19536"/>
                  <a:pt x="6859" y="16244"/>
                  <a:pt x="6859" y="16244"/>
                </a:cubicBezTo>
                <a:close/>
                <a:moveTo>
                  <a:pt x="2111" y="14024"/>
                </a:moveTo>
                <a:lnTo>
                  <a:pt x="17712" y="3595"/>
                </a:lnTo>
                <a:lnTo>
                  <a:pt x="6369" y="15770"/>
                </a:lnTo>
                <a:cubicBezTo>
                  <a:pt x="6309" y="15734"/>
                  <a:pt x="6256" y="15687"/>
                  <a:pt x="6190" y="15660"/>
                </a:cubicBezTo>
                <a:cubicBezTo>
                  <a:pt x="6190" y="15660"/>
                  <a:pt x="2111" y="14024"/>
                  <a:pt x="2111" y="14024"/>
                </a:cubicBezTo>
                <a:close/>
                <a:moveTo>
                  <a:pt x="21234" y="108"/>
                </a:moveTo>
                <a:cubicBezTo>
                  <a:pt x="21123" y="35"/>
                  <a:pt x="20996" y="0"/>
                  <a:pt x="20868" y="0"/>
                </a:cubicBezTo>
                <a:cubicBezTo>
                  <a:pt x="20738" y="0"/>
                  <a:pt x="20608" y="36"/>
                  <a:pt x="20495" y="113"/>
                </a:cubicBezTo>
                <a:lnTo>
                  <a:pt x="299" y="13613"/>
                </a:lnTo>
                <a:cubicBezTo>
                  <a:pt x="91" y="13751"/>
                  <a:pt x="-23" y="13995"/>
                  <a:pt x="3" y="14244"/>
                </a:cubicBezTo>
                <a:cubicBezTo>
                  <a:pt x="28" y="14494"/>
                  <a:pt x="190" y="14708"/>
                  <a:pt x="422" y="14801"/>
                </a:cubicBezTo>
                <a:lnTo>
                  <a:pt x="5689" y="16914"/>
                </a:lnTo>
                <a:lnTo>
                  <a:pt x="8166" y="21259"/>
                </a:lnTo>
                <a:cubicBezTo>
                  <a:pt x="8284" y="21468"/>
                  <a:pt x="8505" y="21597"/>
                  <a:pt x="8743" y="21599"/>
                </a:cubicBezTo>
                <a:lnTo>
                  <a:pt x="8751" y="21599"/>
                </a:lnTo>
                <a:cubicBezTo>
                  <a:pt x="8987" y="21599"/>
                  <a:pt x="9206" y="21474"/>
                  <a:pt x="9328" y="21271"/>
                </a:cubicBezTo>
                <a:lnTo>
                  <a:pt x="10726" y="18934"/>
                </a:lnTo>
                <a:lnTo>
                  <a:pt x="17253" y="21551"/>
                </a:lnTo>
                <a:cubicBezTo>
                  <a:pt x="17332" y="21584"/>
                  <a:pt x="17418" y="21599"/>
                  <a:pt x="17502" y="21599"/>
                </a:cubicBezTo>
                <a:cubicBezTo>
                  <a:pt x="17617" y="21599"/>
                  <a:pt x="17731" y="21571"/>
                  <a:pt x="17832" y="21512"/>
                </a:cubicBezTo>
                <a:cubicBezTo>
                  <a:pt x="18010" y="21412"/>
                  <a:pt x="18133" y="21238"/>
                  <a:pt x="18167" y="21035"/>
                </a:cubicBezTo>
                <a:lnTo>
                  <a:pt x="21533" y="785"/>
                </a:lnTo>
                <a:cubicBezTo>
                  <a:pt x="21576" y="520"/>
                  <a:pt x="21459" y="254"/>
                  <a:pt x="21234" y="108"/>
                </a:cubicBezTo>
              </a:path>
            </a:pathLst>
          </a:custGeom>
          <a:solidFill>
            <a:srgbClr val="3D735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38100" tIns="38100" rIns="38100" bIns="38100" anchor="ctr"/>
          <a:lstStyle/>
          <a:p>
            <a:pPr defTabSz="457200"/>
            <a:endParaRPr lang="en-US" sz="3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5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919300" y="424180"/>
            <a:ext cx="7886700" cy="431800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Training details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36" name="Rectangle 24"/>
          <p:cNvSpPr>
            <a:spLocks noChangeArrowheads="1"/>
          </p:cNvSpPr>
          <p:nvPr/>
        </p:nvSpPr>
        <p:spPr bwMode="auto">
          <a:xfrm>
            <a:off x="884799" y="2463618"/>
            <a:ext cx="34116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eep LSTMs with 4 layers</a:t>
            </a:r>
            <a:endParaRPr lang="zh-CN" altLang="en-US" sz="20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8" name="Rectangle 24"/>
          <p:cNvSpPr>
            <a:spLocks noChangeArrowheads="1"/>
          </p:cNvSpPr>
          <p:nvPr/>
        </p:nvSpPr>
        <p:spPr bwMode="auto">
          <a:xfrm>
            <a:off x="152201" y="3654887"/>
            <a:ext cx="386460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nforce a hard constraint on the norm of the gradient</a:t>
            </a:r>
            <a:endParaRPr lang="zh-CN" altLang="en-US" sz="20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9" name="Rectangle 24"/>
          <p:cNvSpPr>
            <a:spLocks noChangeArrowheads="1"/>
          </p:cNvSpPr>
          <p:nvPr/>
        </p:nvSpPr>
        <p:spPr bwMode="auto">
          <a:xfrm>
            <a:off x="152201" y="4867567"/>
            <a:ext cx="3864602" cy="1058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ll sentences within a </a:t>
            </a:r>
            <a:r>
              <a:rPr lang="en-US" altLang="zh-CN" sz="2000" b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minibatch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were roughly of the same length</a:t>
            </a:r>
            <a:endParaRPr lang="zh-CN" altLang="en-US" sz="20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0" name="Rectangle 24"/>
          <p:cNvSpPr>
            <a:spLocks noChangeArrowheads="1"/>
          </p:cNvSpPr>
          <p:nvPr/>
        </p:nvSpPr>
        <p:spPr bwMode="auto">
          <a:xfrm>
            <a:off x="8064501" y="2243153"/>
            <a:ext cx="3411603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everse the input sentences</a:t>
            </a:r>
            <a:endParaRPr lang="zh-CN" altLang="en-US" sz="20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1" name="Rectangle 24"/>
          <p:cNvSpPr>
            <a:spLocks noChangeArrowheads="1"/>
          </p:cNvSpPr>
          <p:nvPr/>
        </p:nvSpPr>
        <p:spPr bwMode="auto">
          <a:xfrm>
            <a:off x="8216900" y="4933974"/>
            <a:ext cx="3411603" cy="32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Baseline SMT system</a:t>
            </a:r>
            <a:endParaRPr lang="zh-CN" altLang="en-US" sz="20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8216900" y="3463010"/>
            <a:ext cx="3411603" cy="68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WMT’14 English to French dataset</a:t>
            </a:r>
            <a:endParaRPr lang="zh-CN" altLang="en-US" sz="20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3190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919300" y="424180"/>
            <a:ext cx="7886700" cy="431800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Experimental Results</a:t>
            </a:r>
            <a:endParaRPr lang="zh-CN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9950" y="2214562"/>
            <a:ext cx="8006754" cy="278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24"/>
          <p:cNvSpPr>
            <a:spLocks noChangeArrowheads="1"/>
          </p:cNvSpPr>
          <p:nvPr/>
        </p:nvSpPr>
        <p:spPr bwMode="auto">
          <a:xfrm>
            <a:off x="1430899" y="5244736"/>
            <a:ext cx="1013880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e performance of the LSTM on WMT’14 English to French test set (ntst14).</a:t>
            </a:r>
            <a:endParaRPr lang="zh-CN" altLang="en-US" sz="20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2509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919300" y="424180"/>
            <a:ext cx="7886700" cy="431800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Experimental Results</a:t>
            </a:r>
            <a:endParaRPr lang="zh-CN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313" y="2374106"/>
            <a:ext cx="8943975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4"/>
          <p:cNvSpPr>
            <a:spLocks noChangeArrowheads="1"/>
          </p:cNvSpPr>
          <p:nvPr/>
        </p:nvSpPr>
        <p:spPr bwMode="auto">
          <a:xfrm>
            <a:off x="1140899" y="5143136"/>
            <a:ext cx="10138801" cy="68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thods that use neural networks together with an SMT system on the WMT’14 English to French test set (ntst14).</a:t>
            </a:r>
            <a:endParaRPr lang="zh-CN" altLang="en-US" sz="20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6631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919300" y="424180"/>
            <a:ext cx="7886700" cy="431800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Experimental Results</a:t>
            </a:r>
            <a:endParaRPr lang="zh-CN" altLang="en-US" dirty="0"/>
          </a:p>
        </p:txBody>
      </p:sp>
      <p:sp>
        <p:nvSpPr>
          <p:cNvPr id="5" name="Rectangle 24"/>
          <p:cNvSpPr>
            <a:spLocks noChangeArrowheads="1"/>
          </p:cNvSpPr>
          <p:nvPr/>
        </p:nvSpPr>
        <p:spPr bwMode="auto">
          <a:xfrm>
            <a:off x="1140899" y="5526551"/>
            <a:ext cx="10138801" cy="32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e plots show the performance of our system as a function of sentence length</a:t>
            </a:r>
            <a:endParaRPr lang="zh-CN" altLang="en-US" sz="20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6587" y="1056910"/>
            <a:ext cx="7820025" cy="408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8329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5068561" y="2586490"/>
            <a:ext cx="2465740" cy="1323011"/>
            <a:chOff x="5082194" y="2848925"/>
            <a:chExt cx="2465740" cy="1323011"/>
          </a:xfrm>
        </p:grpSpPr>
        <p:sp>
          <p:nvSpPr>
            <p:cNvPr id="18" name="文本框 13"/>
            <p:cNvSpPr txBox="1">
              <a:spLocks noChangeArrowheads="1"/>
            </p:cNvSpPr>
            <p:nvPr/>
          </p:nvSpPr>
          <p:spPr bwMode="auto">
            <a:xfrm>
              <a:off x="5082194" y="3648716"/>
              <a:ext cx="246574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zh-CN" dirty="0">
                  <a:solidFill>
                    <a:srgbClr val="595959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rPr>
                <a:t>Related work</a:t>
              </a:r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5766091" y="2848925"/>
              <a:ext cx="687082" cy="687082"/>
              <a:chOff x="5797609" y="2848925"/>
              <a:chExt cx="687082" cy="687082"/>
            </a:xfrm>
          </p:grpSpPr>
          <p:sp>
            <p:nvSpPr>
              <p:cNvPr id="3" name="椭圆 2"/>
              <p:cNvSpPr/>
              <p:nvPr/>
            </p:nvSpPr>
            <p:spPr>
              <a:xfrm>
                <a:off x="5797609" y="2848925"/>
                <a:ext cx="687082" cy="687082"/>
              </a:xfrm>
              <a:prstGeom prst="ellipse">
                <a:avLst/>
              </a:prstGeom>
              <a:noFill/>
              <a:ln>
                <a:solidFill>
                  <a:srgbClr val="3D735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文本框 18"/>
              <p:cNvSpPr txBox="1"/>
              <p:nvPr/>
            </p:nvSpPr>
            <p:spPr>
              <a:xfrm>
                <a:off x="5838007" y="2961634"/>
                <a:ext cx="60628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400" dirty="0">
                    <a:solidFill>
                      <a:srgbClr val="708265"/>
                    </a:solidFill>
                    <a:latin typeface="华文细黑" panose="02010600040101010101" pitchFamily="2" charset="-122"/>
                    <a:ea typeface="华文细黑" panose="02010600040101010101" pitchFamily="2" charset="-122"/>
                  </a:rPr>
                  <a:t>04</a:t>
                </a:r>
                <a:endParaRPr lang="zh-CN" altLang="en-US" sz="2400" dirty="0">
                  <a:solidFill>
                    <a:srgbClr val="708265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endParaRPr>
              </a:p>
            </p:txBody>
          </p:sp>
        </p:grpSp>
      </p:grp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346063" y="2511276"/>
            <a:ext cx="4845938" cy="4346724"/>
          </a:xfrm>
          <a:prstGeom prst="rect">
            <a:avLst/>
          </a:prstGeom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472862" y="2048669"/>
            <a:ext cx="7246275" cy="2760663"/>
          </a:xfrm>
          <a:prstGeom prst="rect">
            <a:avLst/>
          </a:prstGeom>
          <a:noFill/>
          <a:ln w="38100" cap="flat">
            <a:solidFill>
              <a:srgbClr val="3D735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华文细黑" panose="02010600040101010101" pitchFamily="2" charset="-122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87787">
                        <a14:foregroundMark x1="29332" y1="51831" x2="29332" y2="51831"/>
                        <a14:foregroundMark x1="10752" y1="27606" x2="10752" y2="27606"/>
                        <a14:foregroundMark x1="16493" y1="20282" x2="16493" y2="20282"/>
                        <a14:backgroundMark x1="64405" y1="98873" x2="64405" y2="98873"/>
                        <a14:backgroundMark x1="61900" y1="80563" x2="57724" y2="75211"/>
                        <a14:backgroundMark x1="39040" y1="59718" x2="38309" y2="59155"/>
                        <a14:backgroundMark x1="38309" y1="90141" x2="37578" y2="90141"/>
                        <a14:backgroundMark x1="36117" y1="89296" x2="39979" y2="99718"/>
                        <a14:backgroundMark x1="61691" y1="98028" x2="61691" y2="93239"/>
                        <a14:backgroundMark x1="63674" y1="72676" x2="63674" y2="72676"/>
                        <a14:backgroundMark x1="64927" y1="70704" x2="64927" y2="70704"/>
                        <a14:backgroundMark x1="25157" y1="29577" x2="25157" y2="29577"/>
                        <a14:backgroundMark x1="32150" y1="6761" x2="32150" y2="6761"/>
                        <a14:backgroundMark x1="30376" y1="37746" x2="30376" y2="37746"/>
                        <a14:backgroundMark x1="59916" y1="36338" x2="59916" y2="36338"/>
                        <a14:backgroundMark x1="48956" y1="47887" x2="48225" y2="48451"/>
                        <a14:backgroundMark x1="50209" y1="81408" x2="50731" y2="83944"/>
                        <a14:backgroundMark x1="50731" y1="87887" x2="51044" y2="95493"/>
                        <a14:backgroundMark x1="74322" y1="2817" x2="74322" y2="2817"/>
                        <a14:backgroundMark x1="10438" y1="21690" x2="10438" y2="21690"/>
                        <a14:backgroundMark x1="9290" y1="32958" x2="9290" y2="32958"/>
                        <a14:backgroundMark x1="8977" y1="30423" x2="8977" y2="30423"/>
                        <a14:backgroundMark x1="34342" y1="99437" x2="34342" y2="99437"/>
                        <a14:backgroundMark x1="47286" y1="66479" x2="47286" y2="66479"/>
                        <a14:backgroundMark x1="47495" y1="65352" x2="52192" y2="63099"/>
                        <a14:backgroundMark x1="58977" y1="57746" x2="59708" y2="57746"/>
                        <a14:backgroundMark x1="64927" y1="53239" x2="71608" y2="47887"/>
                        <a14:backgroundMark x1="77349" y1="41127" x2="77349" y2="4112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0"/>
            <a:ext cx="5837731" cy="2166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853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890270" y="424180"/>
            <a:ext cx="7886700" cy="431800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Related work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8" name="Freeform 115"/>
          <p:cNvSpPr>
            <a:spLocks noChangeArrowheads="1"/>
          </p:cNvSpPr>
          <p:nvPr/>
        </p:nvSpPr>
        <p:spPr bwMode="auto">
          <a:xfrm>
            <a:off x="8182777" y="2784687"/>
            <a:ext cx="210996" cy="262008"/>
          </a:xfrm>
          <a:custGeom>
            <a:avLst/>
            <a:gdLst>
              <a:gd name="T0" fmla="*/ 381 w 400"/>
              <a:gd name="T1" fmla="*/ 124 h 498"/>
              <a:gd name="T2" fmla="*/ 381 w 400"/>
              <a:gd name="T3" fmla="*/ 124 h 498"/>
              <a:gd name="T4" fmla="*/ 231 w 400"/>
              <a:gd name="T5" fmla="*/ 9 h 498"/>
              <a:gd name="T6" fmla="*/ 115 w 400"/>
              <a:gd name="T7" fmla="*/ 151 h 498"/>
              <a:gd name="T8" fmla="*/ 133 w 400"/>
              <a:gd name="T9" fmla="*/ 213 h 498"/>
              <a:gd name="T10" fmla="*/ 9 w 400"/>
              <a:gd name="T11" fmla="*/ 407 h 498"/>
              <a:gd name="T12" fmla="*/ 0 w 400"/>
              <a:gd name="T13" fmla="*/ 434 h 498"/>
              <a:gd name="T14" fmla="*/ 9 w 400"/>
              <a:gd name="T15" fmla="*/ 478 h 498"/>
              <a:gd name="T16" fmla="*/ 27 w 400"/>
              <a:gd name="T17" fmla="*/ 497 h 498"/>
              <a:gd name="T18" fmla="*/ 62 w 400"/>
              <a:gd name="T19" fmla="*/ 487 h 498"/>
              <a:gd name="T20" fmla="*/ 89 w 400"/>
              <a:gd name="T21" fmla="*/ 470 h 498"/>
              <a:gd name="T22" fmla="*/ 142 w 400"/>
              <a:gd name="T23" fmla="*/ 390 h 498"/>
              <a:gd name="T24" fmla="*/ 142 w 400"/>
              <a:gd name="T25" fmla="*/ 390 h 498"/>
              <a:gd name="T26" fmla="*/ 177 w 400"/>
              <a:gd name="T27" fmla="*/ 381 h 498"/>
              <a:gd name="T28" fmla="*/ 231 w 400"/>
              <a:gd name="T29" fmla="*/ 284 h 498"/>
              <a:gd name="T30" fmla="*/ 293 w 400"/>
              <a:gd name="T31" fmla="*/ 284 h 498"/>
              <a:gd name="T32" fmla="*/ 381 w 400"/>
              <a:gd name="T33" fmla="*/ 124 h 498"/>
              <a:gd name="T34" fmla="*/ 319 w 400"/>
              <a:gd name="T35" fmla="*/ 159 h 498"/>
              <a:gd name="T36" fmla="*/ 319 w 400"/>
              <a:gd name="T37" fmla="*/ 159 h 498"/>
              <a:gd name="T38" fmla="*/ 256 w 400"/>
              <a:gd name="T39" fmla="*/ 142 h 498"/>
              <a:gd name="T40" fmla="*/ 221 w 400"/>
              <a:gd name="T41" fmla="*/ 80 h 498"/>
              <a:gd name="T42" fmla="*/ 310 w 400"/>
              <a:gd name="T43" fmla="*/ 71 h 498"/>
              <a:gd name="T44" fmla="*/ 319 w 400"/>
              <a:gd name="T45" fmla="*/ 159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400" h="498">
                <a:moveTo>
                  <a:pt x="381" y="124"/>
                </a:moveTo>
                <a:lnTo>
                  <a:pt x="381" y="124"/>
                </a:lnTo>
                <a:cubicBezTo>
                  <a:pt x="372" y="44"/>
                  <a:pt x="301" y="0"/>
                  <a:pt x="231" y="9"/>
                </a:cubicBezTo>
                <a:cubicBezTo>
                  <a:pt x="159" y="27"/>
                  <a:pt x="106" y="80"/>
                  <a:pt x="115" y="151"/>
                </a:cubicBezTo>
                <a:cubicBezTo>
                  <a:pt x="115" y="168"/>
                  <a:pt x="124" y="195"/>
                  <a:pt x="133" y="213"/>
                </a:cubicBezTo>
                <a:cubicBezTo>
                  <a:pt x="9" y="407"/>
                  <a:pt x="9" y="407"/>
                  <a:pt x="9" y="407"/>
                </a:cubicBezTo>
                <a:cubicBezTo>
                  <a:pt x="0" y="407"/>
                  <a:pt x="0" y="425"/>
                  <a:pt x="0" y="434"/>
                </a:cubicBezTo>
                <a:cubicBezTo>
                  <a:pt x="9" y="478"/>
                  <a:pt x="9" y="478"/>
                  <a:pt x="9" y="478"/>
                </a:cubicBezTo>
                <a:cubicBezTo>
                  <a:pt x="9" y="487"/>
                  <a:pt x="18" y="497"/>
                  <a:pt x="27" y="497"/>
                </a:cubicBezTo>
                <a:cubicBezTo>
                  <a:pt x="62" y="487"/>
                  <a:pt x="62" y="487"/>
                  <a:pt x="62" y="487"/>
                </a:cubicBezTo>
                <a:cubicBezTo>
                  <a:pt x="71" y="487"/>
                  <a:pt x="80" y="478"/>
                  <a:pt x="89" y="470"/>
                </a:cubicBezTo>
                <a:cubicBezTo>
                  <a:pt x="142" y="390"/>
                  <a:pt x="142" y="390"/>
                  <a:pt x="142" y="390"/>
                </a:cubicBezTo>
                <a:lnTo>
                  <a:pt x="142" y="390"/>
                </a:lnTo>
                <a:cubicBezTo>
                  <a:pt x="177" y="381"/>
                  <a:pt x="177" y="381"/>
                  <a:pt x="177" y="381"/>
                </a:cubicBezTo>
                <a:cubicBezTo>
                  <a:pt x="231" y="284"/>
                  <a:pt x="231" y="284"/>
                  <a:pt x="231" y="284"/>
                </a:cubicBezTo>
                <a:cubicBezTo>
                  <a:pt x="248" y="293"/>
                  <a:pt x="284" y="284"/>
                  <a:pt x="293" y="284"/>
                </a:cubicBezTo>
                <a:cubicBezTo>
                  <a:pt x="363" y="275"/>
                  <a:pt x="399" y="195"/>
                  <a:pt x="381" y="124"/>
                </a:cubicBezTo>
                <a:close/>
                <a:moveTo>
                  <a:pt x="319" y="159"/>
                </a:moveTo>
                <a:lnTo>
                  <a:pt x="319" y="159"/>
                </a:lnTo>
                <a:cubicBezTo>
                  <a:pt x="301" y="187"/>
                  <a:pt x="284" y="168"/>
                  <a:pt x="256" y="142"/>
                </a:cubicBezTo>
                <a:cubicBezTo>
                  <a:pt x="231" y="124"/>
                  <a:pt x="203" y="115"/>
                  <a:pt x="221" y="80"/>
                </a:cubicBezTo>
                <a:cubicBezTo>
                  <a:pt x="240" y="53"/>
                  <a:pt x="284" y="44"/>
                  <a:pt x="310" y="71"/>
                </a:cubicBezTo>
                <a:cubicBezTo>
                  <a:pt x="337" y="89"/>
                  <a:pt x="346" y="133"/>
                  <a:pt x="319" y="159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900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2" name="Freeform 3"/>
          <p:cNvSpPr>
            <a:spLocks noChangeArrowheads="1"/>
          </p:cNvSpPr>
          <p:nvPr/>
        </p:nvSpPr>
        <p:spPr bwMode="auto">
          <a:xfrm>
            <a:off x="8157271" y="5087517"/>
            <a:ext cx="262008" cy="210996"/>
          </a:xfrm>
          <a:custGeom>
            <a:avLst/>
            <a:gdLst>
              <a:gd name="T0" fmla="*/ 487 w 497"/>
              <a:gd name="T1" fmla="*/ 71 h 400"/>
              <a:gd name="T2" fmla="*/ 487 w 497"/>
              <a:gd name="T3" fmla="*/ 71 h 400"/>
              <a:gd name="T4" fmla="*/ 372 w 497"/>
              <a:gd name="T5" fmla="*/ 0 h 400"/>
              <a:gd name="T6" fmla="*/ 354 w 497"/>
              <a:gd name="T7" fmla="*/ 0 h 400"/>
              <a:gd name="T8" fmla="*/ 248 w 497"/>
              <a:gd name="T9" fmla="*/ 71 h 400"/>
              <a:gd name="T10" fmla="*/ 142 w 497"/>
              <a:gd name="T11" fmla="*/ 0 h 400"/>
              <a:gd name="T12" fmla="*/ 123 w 497"/>
              <a:gd name="T13" fmla="*/ 0 h 400"/>
              <a:gd name="T14" fmla="*/ 8 w 497"/>
              <a:gd name="T15" fmla="*/ 71 h 400"/>
              <a:gd name="T16" fmla="*/ 0 w 497"/>
              <a:gd name="T17" fmla="*/ 89 h 400"/>
              <a:gd name="T18" fmla="*/ 0 w 497"/>
              <a:gd name="T19" fmla="*/ 382 h 400"/>
              <a:gd name="T20" fmla="*/ 8 w 497"/>
              <a:gd name="T21" fmla="*/ 390 h 400"/>
              <a:gd name="T22" fmla="*/ 26 w 497"/>
              <a:gd name="T23" fmla="*/ 390 h 400"/>
              <a:gd name="T24" fmla="*/ 132 w 497"/>
              <a:gd name="T25" fmla="*/ 328 h 400"/>
              <a:gd name="T26" fmla="*/ 239 w 497"/>
              <a:gd name="T27" fmla="*/ 390 h 400"/>
              <a:gd name="T28" fmla="*/ 257 w 497"/>
              <a:gd name="T29" fmla="*/ 390 h 400"/>
              <a:gd name="T30" fmla="*/ 363 w 497"/>
              <a:gd name="T31" fmla="*/ 328 h 400"/>
              <a:gd name="T32" fmla="*/ 470 w 497"/>
              <a:gd name="T33" fmla="*/ 390 h 400"/>
              <a:gd name="T34" fmla="*/ 478 w 497"/>
              <a:gd name="T35" fmla="*/ 399 h 400"/>
              <a:gd name="T36" fmla="*/ 487 w 497"/>
              <a:gd name="T37" fmla="*/ 390 h 400"/>
              <a:gd name="T38" fmla="*/ 496 w 497"/>
              <a:gd name="T39" fmla="*/ 382 h 400"/>
              <a:gd name="T40" fmla="*/ 496 w 497"/>
              <a:gd name="T41" fmla="*/ 89 h 400"/>
              <a:gd name="T42" fmla="*/ 487 w 497"/>
              <a:gd name="T43" fmla="*/ 71 h 400"/>
              <a:gd name="T44" fmla="*/ 115 w 497"/>
              <a:gd name="T45" fmla="*/ 293 h 400"/>
              <a:gd name="T46" fmla="*/ 115 w 497"/>
              <a:gd name="T47" fmla="*/ 293 h 400"/>
              <a:gd name="T48" fmla="*/ 35 w 497"/>
              <a:gd name="T49" fmla="*/ 346 h 400"/>
              <a:gd name="T50" fmla="*/ 35 w 497"/>
              <a:gd name="T51" fmla="*/ 98 h 400"/>
              <a:gd name="T52" fmla="*/ 115 w 497"/>
              <a:gd name="T53" fmla="*/ 44 h 400"/>
              <a:gd name="T54" fmla="*/ 115 w 497"/>
              <a:gd name="T55" fmla="*/ 293 h 400"/>
              <a:gd name="T56" fmla="*/ 230 w 497"/>
              <a:gd name="T57" fmla="*/ 346 h 400"/>
              <a:gd name="T58" fmla="*/ 230 w 497"/>
              <a:gd name="T59" fmla="*/ 346 h 400"/>
              <a:gd name="T60" fmla="*/ 150 w 497"/>
              <a:gd name="T61" fmla="*/ 293 h 400"/>
              <a:gd name="T62" fmla="*/ 150 w 497"/>
              <a:gd name="T63" fmla="*/ 44 h 400"/>
              <a:gd name="T64" fmla="*/ 230 w 497"/>
              <a:gd name="T65" fmla="*/ 98 h 400"/>
              <a:gd name="T66" fmla="*/ 230 w 497"/>
              <a:gd name="T67" fmla="*/ 346 h 400"/>
              <a:gd name="T68" fmla="*/ 345 w 497"/>
              <a:gd name="T69" fmla="*/ 293 h 400"/>
              <a:gd name="T70" fmla="*/ 345 w 497"/>
              <a:gd name="T71" fmla="*/ 293 h 400"/>
              <a:gd name="T72" fmla="*/ 266 w 497"/>
              <a:gd name="T73" fmla="*/ 346 h 400"/>
              <a:gd name="T74" fmla="*/ 266 w 497"/>
              <a:gd name="T75" fmla="*/ 98 h 400"/>
              <a:gd name="T76" fmla="*/ 345 w 497"/>
              <a:gd name="T77" fmla="*/ 44 h 400"/>
              <a:gd name="T78" fmla="*/ 345 w 497"/>
              <a:gd name="T79" fmla="*/ 293 h 400"/>
              <a:gd name="T80" fmla="*/ 461 w 497"/>
              <a:gd name="T81" fmla="*/ 346 h 400"/>
              <a:gd name="T82" fmla="*/ 461 w 497"/>
              <a:gd name="T83" fmla="*/ 346 h 400"/>
              <a:gd name="T84" fmla="*/ 380 w 497"/>
              <a:gd name="T85" fmla="*/ 293 h 400"/>
              <a:gd name="T86" fmla="*/ 380 w 497"/>
              <a:gd name="T87" fmla="*/ 44 h 400"/>
              <a:gd name="T88" fmla="*/ 461 w 497"/>
              <a:gd name="T89" fmla="*/ 98 h 400"/>
              <a:gd name="T90" fmla="*/ 461 w 497"/>
              <a:gd name="T91" fmla="*/ 346 h 4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</a:cxnLst>
            <a:rect l="0" t="0" r="r" b="b"/>
            <a:pathLst>
              <a:path w="497" h="400">
                <a:moveTo>
                  <a:pt x="487" y="71"/>
                </a:moveTo>
                <a:lnTo>
                  <a:pt x="487" y="71"/>
                </a:lnTo>
                <a:cubicBezTo>
                  <a:pt x="372" y="0"/>
                  <a:pt x="372" y="0"/>
                  <a:pt x="372" y="0"/>
                </a:cubicBezTo>
                <a:cubicBezTo>
                  <a:pt x="363" y="0"/>
                  <a:pt x="363" y="0"/>
                  <a:pt x="354" y="0"/>
                </a:cubicBezTo>
                <a:cubicBezTo>
                  <a:pt x="248" y="71"/>
                  <a:pt x="248" y="71"/>
                  <a:pt x="248" y="71"/>
                </a:cubicBezTo>
                <a:cubicBezTo>
                  <a:pt x="142" y="0"/>
                  <a:pt x="142" y="0"/>
                  <a:pt x="142" y="0"/>
                </a:cubicBezTo>
                <a:cubicBezTo>
                  <a:pt x="132" y="0"/>
                  <a:pt x="132" y="0"/>
                  <a:pt x="123" y="0"/>
                </a:cubicBezTo>
                <a:cubicBezTo>
                  <a:pt x="8" y="71"/>
                  <a:pt x="8" y="71"/>
                  <a:pt x="8" y="71"/>
                </a:cubicBezTo>
                <a:cubicBezTo>
                  <a:pt x="0" y="80"/>
                  <a:pt x="0" y="80"/>
                  <a:pt x="0" y="89"/>
                </a:cubicBezTo>
                <a:cubicBezTo>
                  <a:pt x="0" y="382"/>
                  <a:pt x="0" y="382"/>
                  <a:pt x="0" y="382"/>
                </a:cubicBezTo>
                <a:cubicBezTo>
                  <a:pt x="0" y="382"/>
                  <a:pt x="0" y="390"/>
                  <a:pt x="8" y="390"/>
                </a:cubicBezTo>
                <a:cubicBezTo>
                  <a:pt x="8" y="399"/>
                  <a:pt x="17" y="399"/>
                  <a:pt x="26" y="390"/>
                </a:cubicBezTo>
                <a:cubicBezTo>
                  <a:pt x="132" y="328"/>
                  <a:pt x="132" y="328"/>
                  <a:pt x="132" y="328"/>
                </a:cubicBezTo>
                <a:cubicBezTo>
                  <a:pt x="239" y="390"/>
                  <a:pt x="239" y="390"/>
                  <a:pt x="239" y="390"/>
                </a:cubicBezTo>
                <a:cubicBezTo>
                  <a:pt x="248" y="399"/>
                  <a:pt x="248" y="399"/>
                  <a:pt x="257" y="390"/>
                </a:cubicBezTo>
                <a:cubicBezTo>
                  <a:pt x="363" y="328"/>
                  <a:pt x="363" y="328"/>
                  <a:pt x="363" y="328"/>
                </a:cubicBezTo>
                <a:cubicBezTo>
                  <a:pt x="470" y="390"/>
                  <a:pt x="470" y="390"/>
                  <a:pt x="470" y="390"/>
                </a:cubicBezTo>
                <a:cubicBezTo>
                  <a:pt x="470" y="399"/>
                  <a:pt x="478" y="399"/>
                  <a:pt x="478" y="399"/>
                </a:cubicBezTo>
                <a:cubicBezTo>
                  <a:pt x="478" y="399"/>
                  <a:pt x="487" y="399"/>
                  <a:pt x="487" y="390"/>
                </a:cubicBezTo>
                <a:cubicBezTo>
                  <a:pt x="496" y="390"/>
                  <a:pt x="496" y="382"/>
                  <a:pt x="496" y="382"/>
                </a:cubicBezTo>
                <a:cubicBezTo>
                  <a:pt x="496" y="89"/>
                  <a:pt x="496" y="89"/>
                  <a:pt x="496" y="89"/>
                </a:cubicBezTo>
                <a:cubicBezTo>
                  <a:pt x="496" y="80"/>
                  <a:pt x="496" y="80"/>
                  <a:pt x="487" y="71"/>
                </a:cubicBezTo>
                <a:close/>
                <a:moveTo>
                  <a:pt x="115" y="293"/>
                </a:moveTo>
                <a:lnTo>
                  <a:pt x="115" y="293"/>
                </a:lnTo>
                <a:cubicBezTo>
                  <a:pt x="35" y="346"/>
                  <a:pt x="35" y="346"/>
                  <a:pt x="35" y="346"/>
                </a:cubicBezTo>
                <a:cubicBezTo>
                  <a:pt x="35" y="98"/>
                  <a:pt x="35" y="98"/>
                  <a:pt x="35" y="98"/>
                </a:cubicBezTo>
                <a:cubicBezTo>
                  <a:pt x="115" y="44"/>
                  <a:pt x="115" y="44"/>
                  <a:pt x="115" y="44"/>
                </a:cubicBezTo>
                <a:lnTo>
                  <a:pt x="115" y="293"/>
                </a:lnTo>
                <a:close/>
                <a:moveTo>
                  <a:pt x="230" y="346"/>
                </a:moveTo>
                <a:lnTo>
                  <a:pt x="230" y="346"/>
                </a:lnTo>
                <a:cubicBezTo>
                  <a:pt x="150" y="293"/>
                  <a:pt x="150" y="293"/>
                  <a:pt x="150" y="293"/>
                </a:cubicBezTo>
                <a:cubicBezTo>
                  <a:pt x="150" y="44"/>
                  <a:pt x="150" y="44"/>
                  <a:pt x="150" y="44"/>
                </a:cubicBezTo>
                <a:cubicBezTo>
                  <a:pt x="230" y="98"/>
                  <a:pt x="230" y="98"/>
                  <a:pt x="230" y="98"/>
                </a:cubicBezTo>
                <a:lnTo>
                  <a:pt x="230" y="346"/>
                </a:lnTo>
                <a:close/>
                <a:moveTo>
                  <a:pt x="345" y="293"/>
                </a:moveTo>
                <a:lnTo>
                  <a:pt x="345" y="293"/>
                </a:lnTo>
                <a:cubicBezTo>
                  <a:pt x="266" y="346"/>
                  <a:pt x="266" y="346"/>
                  <a:pt x="266" y="346"/>
                </a:cubicBezTo>
                <a:cubicBezTo>
                  <a:pt x="266" y="98"/>
                  <a:pt x="266" y="98"/>
                  <a:pt x="266" y="98"/>
                </a:cubicBezTo>
                <a:cubicBezTo>
                  <a:pt x="345" y="44"/>
                  <a:pt x="345" y="44"/>
                  <a:pt x="345" y="44"/>
                </a:cubicBezTo>
                <a:lnTo>
                  <a:pt x="345" y="293"/>
                </a:lnTo>
                <a:close/>
                <a:moveTo>
                  <a:pt x="461" y="346"/>
                </a:moveTo>
                <a:lnTo>
                  <a:pt x="461" y="346"/>
                </a:lnTo>
                <a:cubicBezTo>
                  <a:pt x="380" y="293"/>
                  <a:pt x="380" y="293"/>
                  <a:pt x="380" y="293"/>
                </a:cubicBezTo>
                <a:cubicBezTo>
                  <a:pt x="380" y="44"/>
                  <a:pt x="380" y="44"/>
                  <a:pt x="380" y="44"/>
                </a:cubicBezTo>
                <a:cubicBezTo>
                  <a:pt x="461" y="98"/>
                  <a:pt x="461" y="98"/>
                  <a:pt x="461" y="98"/>
                </a:cubicBezTo>
                <a:lnTo>
                  <a:pt x="461" y="346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900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0" name="Freeform 29"/>
          <p:cNvSpPr>
            <a:spLocks noChangeArrowheads="1"/>
          </p:cNvSpPr>
          <p:nvPr/>
        </p:nvSpPr>
        <p:spPr bwMode="auto">
          <a:xfrm>
            <a:off x="3704344" y="5071286"/>
            <a:ext cx="234184" cy="243457"/>
          </a:xfrm>
          <a:custGeom>
            <a:avLst/>
            <a:gdLst>
              <a:gd name="T0" fmla="*/ 248 w 444"/>
              <a:gd name="T1" fmla="*/ 337 h 462"/>
              <a:gd name="T2" fmla="*/ 248 w 444"/>
              <a:gd name="T3" fmla="*/ 337 h 462"/>
              <a:gd name="T4" fmla="*/ 320 w 444"/>
              <a:gd name="T5" fmla="*/ 257 h 462"/>
              <a:gd name="T6" fmla="*/ 443 w 444"/>
              <a:gd name="T7" fmla="*/ 71 h 462"/>
              <a:gd name="T8" fmla="*/ 426 w 444"/>
              <a:gd name="T9" fmla="*/ 53 h 462"/>
              <a:gd name="T10" fmla="*/ 346 w 444"/>
              <a:gd name="T11" fmla="*/ 53 h 462"/>
              <a:gd name="T12" fmla="*/ 222 w 444"/>
              <a:gd name="T13" fmla="*/ 0 h 462"/>
              <a:gd name="T14" fmla="*/ 98 w 444"/>
              <a:gd name="T15" fmla="*/ 53 h 462"/>
              <a:gd name="T16" fmla="*/ 18 w 444"/>
              <a:gd name="T17" fmla="*/ 53 h 462"/>
              <a:gd name="T18" fmla="*/ 0 w 444"/>
              <a:gd name="T19" fmla="*/ 71 h 462"/>
              <a:gd name="T20" fmla="*/ 124 w 444"/>
              <a:gd name="T21" fmla="*/ 257 h 462"/>
              <a:gd name="T22" fmla="*/ 195 w 444"/>
              <a:gd name="T23" fmla="*/ 337 h 462"/>
              <a:gd name="T24" fmla="*/ 195 w 444"/>
              <a:gd name="T25" fmla="*/ 372 h 462"/>
              <a:gd name="T26" fmla="*/ 107 w 444"/>
              <a:gd name="T27" fmla="*/ 416 h 462"/>
              <a:gd name="T28" fmla="*/ 222 w 444"/>
              <a:gd name="T29" fmla="*/ 461 h 462"/>
              <a:gd name="T30" fmla="*/ 328 w 444"/>
              <a:gd name="T31" fmla="*/ 416 h 462"/>
              <a:gd name="T32" fmla="*/ 248 w 444"/>
              <a:gd name="T33" fmla="*/ 372 h 462"/>
              <a:gd name="T34" fmla="*/ 248 w 444"/>
              <a:gd name="T35" fmla="*/ 337 h 462"/>
              <a:gd name="T36" fmla="*/ 320 w 444"/>
              <a:gd name="T37" fmla="*/ 212 h 462"/>
              <a:gd name="T38" fmla="*/ 320 w 444"/>
              <a:gd name="T39" fmla="*/ 212 h 462"/>
              <a:gd name="T40" fmla="*/ 346 w 444"/>
              <a:gd name="T41" fmla="*/ 89 h 462"/>
              <a:gd name="T42" fmla="*/ 408 w 444"/>
              <a:gd name="T43" fmla="*/ 89 h 462"/>
              <a:gd name="T44" fmla="*/ 320 w 444"/>
              <a:gd name="T45" fmla="*/ 212 h 462"/>
              <a:gd name="T46" fmla="*/ 222 w 444"/>
              <a:gd name="T47" fmla="*/ 36 h 462"/>
              <a:gd name="T48" fmla="*/ 222 w 444"/>
              <a:gd name="T49" fmla="*/ 36 h 462"/>
              <a:gd name="T50" fmla="*/ 320 w 444"/>
              <a:gd name="T51" fmla="*/ 71 h 462"/>
              <a:gd name="T52" fmla="*/ 222 w 444"/>
              <a:gd name="T53" fmla="*/ 115 h 462"/>
              <a:gd name="T54" fmla="*/ 124 w 444"/>
              <a:gd name="T55" fmla="*/ 71 h 462"/>
              <a:gd name="T56" fmla="*/ 222 w 444"/>
              <a:gd name="T57" fmla="*/ 36 h 462"/>
              <a:gd name="T58" fmla="*/ 36 w 444"/>
              <a:gd name="T59" fmla="*/ 89 h 462"/>
              <a:gd name="T60" fmla="*/ 36 w 444"/>
              <a:gd name="T61" fmla="*/ 89 h 462"/>
              <a:gd name="T62" fmla="*/ 98 w 444"/>
              <a:gd name="T63" fmla="*/ 89 h 462"/>
              <a:gd name="T64" fmla="*/ 124 w 444"/>
              <a:gd name="T65" fmla="*/ 212 h 462"/>
              <a:gd name="T66" fmla="*/ 36 w 444"/>
              <a:gd name="T67" fmla="*/ 89 h 4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444" h="462">
                <a:moveTo>
                  <a:pt x="248" y="337"/>
                </a:moveTo>
                <a:lnTo>
                  <a:pt x="248" y="337"/>
                </a:lnTo>
                <a:cubicBezTo>
                  <a:pt x="248" y="302"/>
                  <a:pt x="275" y="283"/>
                  <a:pt x="320" y="257"/>
                </a:cubicBezTo>
                <a:cubicBezTo>
                  <a:pt x="373" y="221"/>
                  <a:pt x="443" y="177"/>
                  <a:pt x="443" y="71"/>
                </a:cubicBezTo>
                <a:cubicBezTo>
                  <a:pt x="443" y="62"/>
                  <a:pt x="434" y="53"/>
                  <a:pt x="426" y="53"/>
                </a:cubicBezTo>
                <a:cubicBezTo>
                  <a:pt x="346" y="53"/>
                  <a:pt x="346" y="53"/>
                  <a:pt x="346" y="53"/>
                </a:cubicBezTo>
                <a:cubicBezTo>
                  <a:pt x="328" y="27"/>
                  <a:pt x="293" y="0"/>
                  <a:pt x="222" y="0"/>
                </a:cubicBezTo>
                <a:cubicBezTo>
                  <a:pt x="151" y="0"/>
                  <a:pt x="116" y="27"/>
                  <a:pt x="98" y="53"/>
                </a:cubicBezTo>
                <a:cubicBezTo>
                  <a:pt x="18" y="53"/>
                  <a:pt x="18" y="53"/>
                  <a:pt x="18" y="53"/>
                </a:cubicBezTo>
                <a:cubicBezTo>
                  <a:pt x="9" y="53"/>
                  <a:pt x="0" y="62"/>
                  <a:pt x="0" y="71"/>
                </a:cubicBezTo>
                <a:cubicBezTo>
                  <a:pt x="0" y="177"/>
                  <a:pt x="62" y="221"/>
                  <a:pt x="124" y="257"/>
                </a:cubicBezTo>
                <a:cubicBezTo>
                  <a:pt x="169" y="283"/>
                  <a:pt x="195" y="302"/>
                  <a:pt x="195" y="337"/>
                </a:cubicBezTo>
                <a:cubicBezTo>
                  <a:pt x="195" y="372"/>
                  <a:pt x="195" y="372"/>
                  <a:pt x="195" y="372"/>
                </a:cubicBezTo>
                <a:cubicBezTo>
                  <a:pt x="142" y="381"/>
                  <a:pt x="107" y="399"/>
                  <a:pt x="107" y="416"/>
                </a:cubicBezTo>
                <a:cubicBezTo>
                  <a:pt x="107" y="443"/>
                  <a:pt x="160" y="461"/>
                  <a:pt x="222" y="461"/>
                </a:cubicBezTo>
                <a:cubicBezTo>
                  <a:pt x="283" y="461"/>
                  <a:pt x="328" y="443"/>
                  <a:pt x="328" y="416"/>
                </a:cubicBezTo>
                <a:cubicBezTo>
                  <a:pt x="328" y="399"/>
                  <a:pt x="302" y="381"/>
                  <a:pt x="248" y="372"/>
                </a:cubicBezTo>
                <a:lnTo>
                  <a:pt x="248" y="337"/>
                </a:lnTo>
                <a:close/>
                <a:moveTo>
                  <a:pt x="320" y="212"/>
                </a:moveTo>
                <a:lnTo>
                  <a:pt x="320" y="212"/>
                </a:lnTo>
                <a:cubicBezTo>
                  <a:pt x="337" y="186"/>
                  <a:pt x="346" y="142"/>
                  <a:pt x="346" y="89"/>
                </a:cubicBezTo>
                <a:cubicBezTo>
                  <a:pt x="408" y="89"/>
                  <a:pt x="408" y="89"/>
                  <a:pt x="408" y="89"/>
                </a:cubicBezTo>
                <a:cubicBezTo>
                  <a:pt x="399" y="151"/>
                  <a:pt x="364" y="186"/>
                  <a:pt x="320" y="212"/>
                </a:cubicBezTo>
                <a:close/>
                <a:moveTo>
                  <a:pt x="222" y="36"/>
                </a:moveTo>
                <a:lnTo>
                  <a:pt x="222" y="36"/>
                </a:lnTo>
                <a:cubicBezTo>
                  <a:pt x="293" y="36"/>
                  <a:pt x="320" y="62"/>
                  <a:pt x="320" y="71"/>
                </a:cubicBezTo>
                <a:cubicBezTo>
                  <a:pt x="320" y="80"/>
                  <a:pt x="293" y="106"/>
                  <a:pt x="222" y="115"/>
                </a:cubicBezTo>
                <a:cubicBezTo>
                  <a:pt x="151" y="106"/>
                  <a:pt x="124" y="80"/>
                  <a:pt x="124" y="71"/>
                </a:cubicBezTo>
                <a:cubicBezTo>
                  <a:pt x="124" y="62"/>
                  <a:pt x="151" y="36"/>
                  <a:pt x="222" y="36"/>
                </a:cubicBezTo>
                <a:close/>
                <a:moveTo>
                  <a:pt x="36" y="89"/>
                </a:moveTo>
                <a:lnTo>
                  <a:pt x="36" y="89"/>
                </a:lnTo>
                <a:cubicBezTo>
                  <a:pt x="98" y="89"/>
                  <a:pt x="98" y="89"/>
                  <a:pt x="98" y="89"/>
                </a:cubicBezTo>
                <a:cubicBezTo>
                  <a:pt x="98" y="142"/>
                  <a:pt x="107" y="186"/>
                  <a:pt x="124" y="212"/>
                </a:cubicBezTo>
                <a:cubicBezTo>
                  <a:pt x="80" y="186"/>
                  <a:pt x="36" y="151"/>
                  <a:pt x="36" y="89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900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6" name="Freeform 97"/>
          <p:cNvSpPr>
            <a:spLocks noChangeArrowheads="1"/>
          </p:cNvSpPr>
          <p:nvPr/>
        </p:nvSpPr>
        <p:spPr bwMode="auto">
          <a:xfrm>
            <a:off x="3713316" y="2803235"/>
            <a:ext cx="262009" cy="224910"/>
          </a:xfrm>
          <a:custGeom>
            <a:avLst/>
            <a:gdLst>
              <a:gd name="T0" fmla="*/ 230 w 497"/>
              <a:gd name="T1" fmla="*/ 231 h 426"/>
              <a:gd name="T2" fmla="*/ 230 w 497"/>
              <a:gd name="T3" fmla="*/ 231 h 426"/>
              <a:gd name="T4" fmla="*/ 274 w 497"/>
              <a:gd name="T5" fmla="*/ 231 h 426"/>
              <a:gd name="T6" fmla="*/ 274 w 497"/>
              <a:gd name="T7" fmla="*/ 275 h 426"/>
              <a:gd name="T8" fmla="*/ 496 w 497"/>
              <a:gd name="T9" fmla="*/ 275 h 426"/>
              <a:gd name="T10" fmla="*/ 487 w 497"/>
              <a:gd name="T11" fmla="*/ 133 h 426"/>
              <a:gd name="T12" fmla="*/ 443 w 497"/>
              <a:gd name="T13" fmla="*/ 80 h 426"/>
              <a:gd name="T14" fmla="*/ 363 w 497"/>
              <a:gd name="T15" fmla="*/ 80 h 426"/>
              <a:gd name="T16" fmla="*/ 337 w 497"/>
              <a:gd name="T17" fmla="*/ 27 h 426"/>
              <a:gd name="T18" fmla="*/ 300 w 497"/>
              <a:gd name="T19" fmla="*/ 0 h 426"/>
              <a:gd name="T20" fmla="*/ 194 w 497"/>
              <a:gd name="T21" fmla="*/ 0 h 426"/>
              <a:gd name="T22" fmla="*/ 168 w 497"/>
              <a:gd name="T23" fmla="*/ 27 h 426"/>
              <a:gd name="T24" fmla="*/ 133 w 497"/>
              <a:gd name="T25" fmla="*/ 80 h 426"/>
              <a:gd name="T26" fmla="*/ 53 w 497"/>
              <a:gd name="T27" fmla="*/ 80 h 426"/>
              <a:gd name="T28" fmla="*/ 9 w 497"/>
              <a:gd name="T29" fmla="*/ 133 h 426"/>
              <a:gd name="T30" fmla="*/ 0 w 497"/>
              <a:gd name="T31" fmla="*/ 275 h 426"/>
              <a:gd name="T32" fmla="*/ 230 w 497"/>
              <a:gd name="T33" fmla="*/ 275 h 426"/>
              <a:gd name="T34" fmla="*/ 230 w 497"/>
              <a:gd name="T35" fmla="*/ 231 h 426"/>
              <a:gd name="T36" fmla="*/ 186 w 497"/>
              <a:gd name="T37" fmla="*/ 53 h 426"/>
              <a:gd name="T38" fmla="*/ 186 w 497"/>
              <a:gd name="T39" fmla="*/ 53 h 426"/>
              <a:gd name="T40" fmla="*/ 212 w 497"/>
              <a:gd name="T41" fmla="*/ 36 h 426"/>
              <a:gd name="T42" fmla="*/ 284 w 497"/>
              <a:gd name="T43" fmla="*/ 36 h 426"/>
              <a:gd name="T44" fmla="*/ 309 w 497"/>
              <a:gd name="T45" fmla="*/ 53 h 426"/>
              <a:gd name="T46" fmla="*/ 319 w 497"/>
              <a:gd name="T47" fmla="*/ 80 h 426"/>
              <a:gd name="T48" fmla="*/ 177 w 497"/>
              <a:gd name="T49" fmla="*/ 80 h 426"/>
              <a:gd name="T50" fmla="*/ 186 w 497"/>
              <a:gd name="T51" fmla="*/ 53 h 426"/>
              <a:gd name="T52" fmla="*/ 274 w 497"/>
              <a:gd name="T53" fmla="*/ 355 h 426"/>
              <a:gd name="T54" fmla="*/ 274 w 497"/>
              <a:gd name="T55" fmla="*/ 355 h 426"/>
              <a:gd name="T56" fmla="*/ 230 w 497"/>
              <a:gd name="T57" fmla="*/ 355 h 426"/>
              <a:gd name="T58" fmla="*/ 230 w 497"/>
              <a:gd name="T59" fmla="*/ 302 h 426"/>
              <a:gd name="T60" fmla="*/ 9 w 497"/>
              <a:gd name="T61" fmla="*/ 302 h 426"/>
              <a:gd name="T62" fmla="*/ 17 w 497"/>
              <a:gd name="T63" fmla="*/ 381 h 426"/>
              <a:gd name="T64" fmla="*/ 62 w 497"/>
              <a:gd name="T65" fmla="*/ 425 h 426"/>
              <a:gd name="T66" fmla="*/ 434 w 497"/>
              <a:gd name="T67" fmla="*/ 425 h 426"/>
              <a:gd name="T68" fmla="*/ 478 w 497"/>
              <a:gd name="T69" fmla="*/ 381 h 426"/>
              <a:gd name="T70" fmla="*/ 487 w 497"/>
              <a:gd name="T71" fmla="*/ 302 h 426"/>
              <a:gd name="T72" fmla="*/ 274 w 497"/>
              <a:gd name="T73" fmla="*/ 302 h 426"/>
              <a:gd name="T74" fmla="*/ 274 w 497"/>
              <a:gd name="T75" fmla="*/ 355 h 4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97" h="426">
                <a:moveTo>
                  <a:pt x="230" y="231"/>
                </a:moveTo>
                <a:lnTo>
                  <a:pt x="230" y="231"/>
                </a:lnTo>
                <a:cubicBezTo>
                  <a:pt x="274" y="231"/>
                  <a:pt x="274" y="231"/>
                  <a:pt x="274" y="231"/>
                </a:cubicBezTo>
                <a:cubicBezTo>
                  <a:pt x="274" y="275"/>
                  <a:pt x="274" y="275"/>
                  <a:pt x="274" y="275"/>
                </a:cubicBezTo>
                <a:cubicBezTo>
                  <a:pt x="496" y="275"/>
                  <a:pt x="496" y="275"/>
                  <a:pt x="496" y="275"/>
                </a:cubicBezTo>
                <a:cubicBezTo>
                  <a:pt x="496" y="275"/>
                  <a:pt x="496" y="168"/>
                  <a:pt x="487" y="133"/>
                </a:cubicBezTo>
                <a:cubicBezTo>
                  <a:pt x="487" y="97"/>
                  <a:pt x="478" y="80"/>
                  <a:pt x="443" y="80"/>
                </a:cubicBezTo>
                <a:cubicBezTo>
                  <a:pt x="363" y="80"/>
                  <a:pt x="363" y="80"/>
                  <a:pt x="363" y="80"/>
                </a:cubicBezTo>
                <a:cubicBezTo>
                  <a:pt x="345" y="53"/>
                  <a:pt x="337" y="27"/>
                  <a:pt x="337" y="27"/>
                </a:cubicBezTo>
                <a:cubicBezTo>
                  <a:pt x="328" y="9"/>
                  <a:pt x="319" y="0"/>
                  <a:pt x="300" y="0"/>
                </a:cubicBezTo>
                <a:cubicBezTo>
                  <a:pt x="194" y="0"/>
                  <a:pt x="194" y="0"/>
                  <a:pt x="194" y="0"/>
                </a:cubicBezTo>
                <a:cubicBezTo>
                  <a:pt x="177" y="0"/>
                  <a:pt x="168" y="9"/>
                  <a:pt x="168" y="27"/>
                </a:cubicBezTo>
                <a:cubicBezTo>
                  <a:pt x="159" y="27"/>
                  <a:pt x="150" y="53"/>
                  <a:pt x="133" y="80"/>
                </a:cubicBezTo>
                <a:cubicBezTo>
                  <a:pt x="53" y="80"/>
                  <a:pt x="53" y="80"/>
                  <a:pt x="53" y="80"/>
                </a:cubicBezTo>
                <a:cubicBezTo>
                  <a:pt x="17" y="80"/>
                  <a:pt x="9" y="97"/>
                  <a:pt x="9" y="133"/>
                </a:cubicBezTo>
                <a:cubicBezTo>
                  <a:pt x="0" y="168"/>
                  <a:pt x="0" y="275"/>
                  <a:pt x="0" y="275"/>
                </a:cubicBezTo>
                <a:cubicBezTo>
                  <a:pt x="230" y="275"/>
                  <a:pt x="230" y="275"/>
                  <a:pt x="230" y="275"/>
                </a:cubicBezTo>
                <a:lnTo>
                  <a:pt x="230" y="231"/>
                </a:lnTo>
                <a:close/>
                <a:moveTo>
                  <a:pt x="186" y="53"/>
                </a:moveTo>
                <a:lnTo>
                  <a:pt x="186" y="53"/>
                </a:lnTo>
                <a:cubicBezTo>
                  <a:pt x="194" y="44"/>
                  <a:pt x="194" y="36"/>
                  <a:pt x="212" y="36"/>
                </a:cubicBezTo>
                <a:cubicBezTo>
                  <a:pt x="284" y="36"/>
                  <a:pt x="284" y="36"/>
                  <a:pt x="284" y="36"/>
                </a:cubicBezTo>
                <a:cubicBezTo>
                  <a:pt x="300" y="36"/>
                  <a:pt x="300" y="44"/>
                  <a:pt x="309" y="53"/>
                </a:cubicBezTo>
                <a:cubicBezTo>
                  <a:pt x="309" y="53"/>
                  <a:pt x="319" y="71"/>
                  <a:pt x="319" y="80"/>
                </a:cubicBezTo>
                <a:cubicBezTo>
                  <a:pt x="177" y="80"/>
                  <a:pt x="177" y="80"/>
                  <a:pt x="177" y="80"/>
                </a:cubicBezTo>
                <a:cubicBezTo>
                  <a:pt x="186" y="71"/>
                  <a:pt x="186" y="53"/>
                  <a:pt x="186" y="53"/>
                </a:cubicBezTo>
                <a:close/>
                <a:moveTo>
                  <a:pt x="274" y="355"/>
                </a:moveTo>
                <a:lnTo>
                  <a:pt x="274" y="355"/>
                </a:lnTo>
                <a:cubicBezTo>
                  <a:pt x="230" y="355"/>
                  <a:pt x="230" y="355"/>
                  <a:pt x="230" y="355"/>
                </a:cubicBezTo>
                <a:cubicBezTo>
                  <a:pt x="230" y="302"/>
                  <a:pt x="230" y="302"/>
                  <a:pt x="230" y="302"/>
                </a:cubicBezTo>
                <a:cubicBezTo>
                  <a:pt x="9" y="302"/>
                  <a:pt x="9" y="302"/>
                  <a:pt x="9" y="302"/>
                </a:cubicBezTo>
                <a:cubicBezTo>
                  <a:pt x="9" y="302"/>
                  <a:pt x="17" y="346"/>
                  <a:pt x="17" y="381"/>
                </a:cubicBezTo>
                <a:cubicBezTo>
                  <a:pt x="17" y="399"/>
                  <a:pt x="26" y="425"/>
                  <a:pt x="62" y="425"/>
                </a:cubicBezTo>
                <a:cubicBezTo>
                  <a:pt x="434" y="425"/>
                  <a:pt x="434" y="425"/>
                  <a:pt x="434" y="425"/>
                </a:cubicBezTo>
                <a:cubicBezTo>
                  <a:pt x="469" y="425"/>
                  <a:pt x="478" y="399"/>
                  <a:pt x="478" y="381"/>
                </a:cubicBezTo>
                <a:cubicBezTo>
                  <a:pt x="478" y="346"/>
                  <a:pt x="487" y="302"/>
                  <a:pt x="487" y="302"/>
                </a:cubicBezTo>
                <a:cubicBezTo>
                  <a:pt x="274" y="302"/>
                  <a:pt x="274" y="302"/>
                  <a:pt x="274" y="302"/>
                </a:cubicBezTo>
                <a:lnTo>
                  <a:pt x="274" y="355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900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8" name="Rectangle 24"/>
          <p:cNvSpPr>
            <a:spLocks noChangeArrowheads="1"/>
          </p:cNvSpPr>
          <p:nvPr/>
        </p:nvSpPr>
        <p:spPr bwMode="auto">
          <a:xfrm>
            <a:off x="784702" y="1988315"/>
            <a:ext cx="10911402" cy="2777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l"/>
            </a:pP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nclude information about the source language into the NNLM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     </a:t>
            </a:r>
            <a:r>
              <a:rPr lang="en-US" altLang="zh-CN" sz="2000" b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eg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：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ombine an NNLM with a topic model of the input sentence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     </a:t>
            </a: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l"/>
            </a:pP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ap the input sentence into a vector and then back to a sentence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     </a:t>
            </a:r>
            <a:r>
              <a:rPr lang="en-US" altLang="zh-CN" sz="2000" b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eg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: map sentences to vectors using convolutional neural networks, which lose       the ordering of the words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     </a:t>
            </a:r>
            <a:r>
              <a:rPr lang="en-US" altLang="zh-CN" sz="2000" b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eg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: used an LSTM-like RNN architecture to map sentences into vectors and back</a:t>
            </a:r>
          </a:p>
        </p:txBody>
      </p:sp>
    </p:spTree>
    <p:extLst>
      <p:ext uri="{BB962C8B-B14F-4D97-AF65-F5344CB8AC3E}">
        <p14:creationId xmlns:p14="http://schemas.microsoft.com/office/powerpoint/2010/main" val="1085039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346063" y="2511276"/>
            <a:ext cx="4845938" cy="4346724"/>
          </a:xfrm>
          <a:prstGeom prst="rect">
            <a:avLst/>
          </a:prstGeom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472862" y="2048669"/>
            <a:ext cx="7246275" cy="2760663"/>
          </a:xfrm>
          <a:prstGeom prst="rect">
            <a:avLst/>
          </a:prstGeom>
          <a:noFill/>
          <a:ln w="38100" cap="flat">
            <a:solidFill>
              <a:srgbClr val="3D735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华文细黑" panose="02010600040101010101" pitchFamily="2" charset="-122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87787">
                        <a14:foregroundMark x1="29332" y1="51831" x2="29332" y2="51831"/>
                        <a14:foregroundMark x1="10752" y1="27606" x2="10752" y2="27606"/>
                        <a14:foregroundMark x1="16493" y1="20282" x2="16493" y2="20282"/>
                        <a14:backgroundMark x1="64405" y1="98873" x2="64405" y2="98873"/>
                        <a14:backgroundMark x1="61900" y1="80563" x2="57724" y2="75211"/>
                        <a14:backgroundMark x1="39040" y1="59718" x2="38309" y2="59155"/>
                        <a14:backgroundMark x1="38309" y1="90141" x2="37578" y2="90141"/>
                        <a14:backgroundMark x1="36117" y1="89296" x2="39979" y2="99718"/>
                        <a14:backgroundMark x1="61691" y1="98028" x2="61691" y2="93239"/>
                        <a14:backgroundMark x1="63674" y1="72676" x2="63674" y2="72676"/>
                        <a14:backgroundMark x1="64927" y1="70704" x2="64927" y2="70704"/>
                        <a14:backgroundMark x1="25157" y1="29577" x2="25157" y2="29577"/>
                        <a14:backgroundMark x1="32150" y1="6761" x2="32150" y2="6761"/>
                        <a14:backgroundMark x1="30376" y1="37746" x2="30376" y2="37746"/>
                        <a14:backgroundMark x1="59916" y1="36338" x2="59916" y2="36338"/>
                        <a14:backgroundMark x1="48956" y1="47887" x2="48225" y2="48451"/>
                        <a14:backgroundMark x1="50209" y1="81408" x2="50731" y2="83944"/>
                        <a14:backgroundMark x1="50731" y1="87887" x2="51044" y2="95493"/>
                        <a14:backgroundMark x1="74322" y1="2817" x2="74322" y2="2817"/>
                        <a14:backgroundMark x1="10438" y1="21690" x2="10438" y2="21690"/>
                        <a14:backgroundMark x1="9290" y1="32958" x2="9290" y2="32958"/>
                        <a14:backgroundMark x1="8977" y1="30423" x2="8977" y2="30423"/>
                        <a14:backgroundMark x1="34342" y1="99437" x2="34342" y2="99437"/>
                        <a14:backgroundMark x1="47286" y1="66479" x2="47286" y2="66479"/>
                        <a14:backgroundMark x1="47495" y1="65352" x2="52192" y2="63099"/>
                        <a14:backgroundMark x1="58977" y1="57746" x2="59708" y2="57746"/>
                        <a14:backgroundMark x1="64927" y1="53239" x2="71608" y2="47887"/>
                        <a14:backgroundMark x1="77349" y1="41127" x2="77349" y2="4112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0"/>
            <a:ext cx="5837731" cy="2166151"/>
          </a:xfrm>
          <a:prstGeom prst="rect">
            <a:avLst/>
          </a:prstGeom>
        </p:spPr>
      </p:pic>
      <p:sp>
        <p:nvSpPr>
          <p:cNvPr id="15" name="文本框 13"/>
          <p:cNvSpPr txBox="1">
            <a:spLocks noChangeArrowheads="1"/>
          </p:cNvSpPr>
          <p:nvPr/>
        </p:nvSpPr>
        <p:spPr bwMode="auto">
          <a:xfrm>
            <a:off x="6294233" y="2311220"/>
            <a:ext cx="16930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2000" dirty="0">
                <a:solidFill>
                  <a:srgbClr val="595959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Introduction</a:t>
            </a:r>
            <a:endParaRPr lang="zh-CN" altLang="en-US" sz="2000" dirty="0">
              <a:solidFill>
                <a:srgbClr val="595959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文本框 14"/>
          <p:cNvSpPr txBox="1">
            <a:spLocks noChangeArrowheads="1"/>
          </p:cNvSpPr>
          <p:nvPr/>
        </p:nvSpPr>
        <p:spPr bwMode="auto">
          <a:xfrm>
            <a:off x="6294233" y="2794749"/>
            <a:ext cx="148470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2000" dirty="0">
                <a:solidFill>
                  <a:srgbClr val="595959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The model</a:t>
            </a:r>
            <a:endParaRPr lang="zh-CN" altLang="en-US" sz="2000" dirty="0">
              <a:solidFill>
                <a:srgbClr val="595959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8" name="文本框 15"/>
          <p:cNvSpPr txBox="1">
            <a:spLocks noChangeArrowheads="1"/>
          </p:cNvSpPr>
          <p:nvPr/>
        </p:nvSpPr>
        <p:spPr bwMode="auto">
          <a:xfrm>
            <a:off x="6294233" y="3278278"/>
            <a:ext cx="16658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2000" dirty="0">
                <a:solidFill>
                  <a:srgbClr val="595959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Experiments</a:t>
            </a:r>
            <a:endParaRPr lang="zh-CN" altLang="en-US" sz="2000" dirty="0">
              <a:solidFill>
                <a:srgbClr val="595959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9" name="文本框 16"/>
          <p:cNvSpPr txBox="1">
            <a:spLocks noChangeArrowheads="1"/>
          </p:cNvSpPr>
          <p:nvPr/>
        </p:nvSpPr>
        <p:spPr bwMode="auto">
          <a:xfrm>
            <a:off x="6294233" y="3761807"/>
            <a:ext cx="181331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2000" dirty="0">
                <a:solidFill>
                  <a:srgbClr val="595959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Related work</a:t>
            </a:r>
            <a:endParaRPr lang="zh-CN" altLang="en-US" sz="2000" dirty="0">
              <a:solidFill>
                <a:srgbClr val="595959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5822051" y="2280443"/>
            <a:ext cx="606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708265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01</a:t>
            </a:r>
            <a:endParaRPr lang="zh-CN" altLang="en-US" sz="2400" dirty="0">
              <a:solidFill>
                <a:srgbClr val="708265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5822051" y="2763973"/>
            <a:ext cx="646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708265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02</a:t>
            </a:r>
            <a:endParaRPr lang="zh-CN" altLang="en-US" sz="2400" dirty="0">
              <a:solidFill>
                <a:srgbClr val="708265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5822051" y="3247503"/>
            <a:ext cx="6464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708265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03</a:t>
            </a:r>
            <a:endParaRPr lang="zh-CN" altLang="en-US" sz="2400" dirty="0">
              <a:solidFill>
                <a:srgbClr val="708265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5822051" y="3731033"/>
            <a:ext cx="6464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708265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04</a:t>
            </a:r>
            <a:endParaRPr lang="zh-CN" altLang="en-US" sz="2400" dirty="0">
              <a:solidFill>
                <a:srgbClr val="708265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3661256" y="2994897"/>
            <a:ext cx="1410704" cy="992892"/>
            <a:chOff x="3503718" y="2938055"/>
            <a:chExt cx="1410704" cy="992892"/>
          </a:xfrm>
        </p:grpSpPr>
        <p:grpSp>
          <p:nvGrpSpPr>
            <p:cNvPr id="25" name="组合 24"/>
            <p:cNvGrpSpPr/>
            <p:nvPr/>
          </p:nvGrpSpPr>
          <p:grpSpPr>
            <a:xfrm>
              <a:off x="3503718" y="2938055"/>
              <a:ext cx="1410704" cy="992892"/>
              <a:chOff x="3561850" y="2938055"/>
              <a:chExt cx="1410704" cy="992892"/>
            </a:xfrm>
          </p:grpSpPr>
          <p:sp>
            <p:nvSpPr>
              <p:cNvPr id="28" name="文本框 27"/>
              <p:cNvSpPr txBox="1"/>
              <p:nvPr/>
            </p:nvSpPr>
            <p:spPr>
              <a:xfrm>
                <a:off x="3630124" y="3469282"/>
                <a:ext cx="127415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3D7351"/>
                    </a:solidFill>
                    <a:latin typeface="Impact" panose="020B0806030902050204" pitchFamily="34" charset="0"/>
                    <a:ea typeface="华文细黑" panose="02010600040101010101" pitchFamily="2" charset="-122"/>
                  </a:rPr>
                  <a:t>CONTENT</a:t>
                </a:r>
                <a:endParaRPr lang="zh-CN" altLang="en-US" sz="2400" dirty="0">
                  <a:solidFill>
                    <a:srgbClr val="3D7351"/>
                  </a:solidFill>
                  <a:latin typeface="Impact" panose="020B0806030902050204" pitchFamily="34" charset="0"/>
                  <a:ea typeface="华文细黑" panose="02010600040101010101" pitchFamily="2" charset="-122"/>
                </a:endParaRPr>
              </a:p>
            </p:txBody>
          </p:sp>
          <p:sp>
            <p:nvSpPr>
              <p:cNvPr id="29" name="文本框 28"/>
              <p:cNvSpPr txBox="1"/>
              <p:nvPr/>
            </p:nvSpPr>
            <p:spPr>
              <a:xfrm>
                <a:off x="3561850" y="2938055"/>
                <a:ext cx="141070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dirty="0">
                    <a:solidFill>
                      <a:srgbClr val="3D7351"/>
                    </a:solidFill>
                    <a:latin typeface="华文细黑" panose="02010600040101010101" pitchFamily="2" charset="-122"/>
                    <a:ea typeface="华文细黑" panose="02010600040101010101" pitchFamily="2" charset="-122"/>
                  </a:rPr>
                  <a:t>目录</a:t>
                </a:r>
              </a:p>
            </p:txBody>
          </p:sp>
        </p:grpSp>
        <p:sp>
          <p:nvSpPr>
            <p:cNvPr id="26" name="L 形 25"/>
            <p:cNvSpPr/>
            <p:nvPr/>
          </p:nvSpPr>
          <p:spPr>
            <a:xfrm rot="2493705" flipH="1" flipV="1">
              <a:off x="4575036" y="3364836"/>
              <a:ext cx="54243" cy="54244"/>
            </a:xfrm>
            <a:prstGeom prst="corner">
              <a:avLst>
                <a:gd name="adj1" fmla="val 15149"/>
                <a:gd name="adj2" fmla="val 17140"/>
              </a:avLst>
            </a:prstGeom>
            <a:solidFill>
              <a:srgbClr val="708265"/>
            </a:solidFill>
            <a:ln>
              <a:solidFill>
                <a:srgbClr val="70826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3D7351"/>
                </a:solidFill>
                <a:ea typeface="华文细黑" panose="02010600040101010101" pitchFamily="2" charset="-122"/>
              </a:endParaRPr>
            </a:p>
          </p:txBody>
        </p:sp>
        <p:sp>
          <p:nvSpPr>
            <p:cNvPr id="27" name="L 形 26"/>
            <p:cNvSpPr/>
            <p:nvPr/>
          </p:nvSpPr>
          <p:spPr>
            <a:xfrm rot="2493705" flipH="1" flipV="1">
              <a:off x="4649233" y="3364836"/>
              <a:ext cx="54243" cy="54244"/>
            </a:xfrm>
            <a:prstGeom prst="corner">
              <a:avLst>
                <a:gd name="adj1" fmla="val 15149"/>
                <a:gd name="adj2" fmla="val 17140"/>
              </a:avLst>
            </a:prstGeom>
            <a:solidFill>
              <a:srgbClr val="708265"/>
            </a:solidFill>
            <a:ln>
              <a:solidFill>
                <a:srgbClr val="70826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3D7351"/>
                </a:solidFill>
                <a:ea typeface="华文细黑" panose="02010600040101010101" pitchFamily="2" charset="-122"/>
              </a:endParaRPr>
            </a:p>
          </p:txBody>
        </p:sp>
      </p:grpSp>
      <p:sp>
        <p:nvSpPr>
          <p:cNvPr id="30" name="文本框 22"/>
          <p:cNvSpPr txBox="1"/>
          <p:nvPr/>
        </p:nvSpPr>
        <p:spPr>
          <a:xfrm>
            <a:off x="5822051" y="4214561"/>
            <a:ext cx="6464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708265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05</a:t>
            </a:r>
            <a:endParaRPr lang="zh-CN" altLang="en-US" sz="2400" dirty="0">
              <a:solidFill>
                <a:srgbClr val="708265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31" name="文本框 16"/>
          <p:cNvSpPr txBox="1">
            <a:spLocks noChangeArrowheads="1"/>
          </p:cNvSpPr>
          <p:nvPr/>
        </p:nvSpPr>
        <p:spPr bwMode="auto">
          <a:xfrm>
            <a:off x="6294233" y="4245338"/>
            <a:ext cx="15680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2000" dirty="0">
                <a:solidFill>
                  <a:srgbClr val="595959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Conclusion</a:t>
            </a:r>
            <a:endParaRPr lang="zh-CN" altLang="en-US" sz="2000" dirty="0">
              <a:solidFill>
                <a:srgbClr val="595959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96907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5068561" y="2586490"/>
            <a:ext cx="2121093" cy="1323011"/>
            <a:chOff x="5082194" y="2848925"/>
            <a:chExt cx="2121093" cy="1323011"/>
          </a:xfrm>
        </p:grpSpPr>
        <p:sp>
          <p:nvSpPr>
            <p:cNvPr id="18" name="文本框 13"/>
            <p:cNvSpPr txBox="1">
              <a:spLocks noChangeArrowheads="1"/>
            </p:cNvSpPr>
            <p:nvPr/>
          </p:nvSpPr>
          <p:spPr bwMode="auto">
            <a:xfrm>
              <a:off x="5082194" y="3648716"/>
              <a:ext cx="212109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zh-CN" dirty="0">
                  <a:solidFill>
                    <a:srgbClr val="595959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rPr>
                <a:t>Conclusion</a:t>
              </a:r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5766091" y="2848925"/>
              <a:ext cx="687082" cy="687082"/>
              <a:chOff x="5797609" y="2848925"/>
              <a:chExt cx="687082" cy="687082"/>
            </a:xfrm>
          </p:grpSpPr>
          <p:sp>
            <p:nvSpPr>
              <p:cNvPr id="3" name="椭圆 2"/>
              <p:cNvSpPr/>
              <p:nvPr/>
            </p:nvSpPr>
            <p:spPr>
              <a:xfrm>
                <a:off x="5797609" y="2848925"/>
                <a:ext cx="687082" cy="687082"/>
              </a:xfrm>
              <a:prstGeom prst="ellipse">
                <a:avLst/>
              </a:prstGeom>
              <a:noFill/>
              <a:ln>
                <a:solidFill>
                  <a:srgbClr val="3D735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文本框 18"/>
              <p:cNvSpPr txBox="1"/>
              <p:nvPr/>
            </p:nvSpPr>
            <p:spPr>
              <a:xfrm>
                <a:off x="5838007" y="2961634"/>
                <a:ext cx="60628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400" dirty="0">
                    <a:solidFill>
                      <a:srgbClr val="708265"/>
                    </a:solidFill>
                    <a:latin typeface="华文细黑" panose="02010600040101010101" pitchFamily="2" charset="-122"/>
                    <a:ea typeface="华文细黑" panose="02010600040101010101" pitchFamily="2" charset="-122"/>
                  </a:rPr>
                  <a:t>05</a:t>
                </a:r>
                <a:endParaRPr lang="zh-CN" altLang="en-US" sz="2400" dirty="0">
                  <a:solidFill>
                    <a:srgbClr val="708265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endParaRPr>
              </a:p>
            </p:txBody>
          </p:sp>
        </p:grpSp>
      </p:grp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346063" y="2511276"/>
            <a:ext cx="4845938" cy="4346724"/>
          </a:xfrm>
          <a:prstGeom prst="rect">
            <a:avLst/>
          </a:prstGeom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472862" y="2048669"/>
            <a:ext cx="7246275" cy="2760663"/>
          </a:xfrm>
          <a:prstGeom prst="rect">
            <a:avLst/>
          </a:prstGeom>
          <a:noFill/>
          <a:ln w="38100" cap="flat">
            <a:solidFill>
              <a:srgbClr val="3D735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华文细黑" panose="02010600040101010101" pitchFamily="2" charset="-122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87787">
                        <a14:foregroundMark x1="29332" y1="51831" x2="29332" y2="51831"/>
                        <a14:foregroundMark x1="10752" y1="27606" x2="10752" y2="27606"/>
                        <a14:foregroundMark x1="16493" y1="20282" x2="16493" y2="20282"/>
                        <a14:backgroundMark x1="64405" y1="98873" x2="64405" y2="98873"/>
                        <a14:backgroundMark x1="61900" y1="80563" x2="57724" y2="75211"/>
                        <a14:backgroundMark x1="39040" y1="59718" x2="38309" y2="59155"/>
                        <a14:backgroundMark x1="38309" y1="90141" x2="37578" y2="90141"/>
                        <a14:backgroundMark x1="36117" y1="89296" x2="39979" y2="99718"/>
                        <a14:backgroundMark x1="61691" y1="98028" x2="61691" y2="93239"/>
                        <a14:backgroundMark x1="63674" y1="72676" x2="63674" y2="72676"/>
                        <a14:backgroundMark x1="64927" y1="70704" x2="64927" y2="70704"/>
                        <a14:backgroundMark x1="25157" y1="29577" x2="25157" y2="29577"/>
                        <a14:backgroundMark x1="32150" y1="6761" x2="32150" y2="6761"/>
                        <a14:backgroundMark x1="30376" y1="37746" x2="30376" y2="37746"/>
                        <a14:backgroundMark x1="59916" y1="36338" x2="59916" y2="36338"/>
                        <a14:backgroundMark x1="48956" y1="47887" x2="48225" y2="48451"/>
                        <a14:backgroundMark x1="50209" y1="81408" x2="50731" y2="83944"/>
                        <a14:backgroundMark x1="50731" y1="87887" x2="51044" y2="95493"/>
                        <a14:backgroundMark x1="74322" y1="2817" x2="74322" y2="2817"/>
                        <a14:backgroundMark x1="10438" y1="21690" x2="10438" y2="21690"/>
                        <a14:backgroundMark x1="9290" y1="32958" x2="9290" y2="32958"/>
                        <a14:backgroundMark x1="8977" y1="30423" x2="8977" y2="30423"/>
                        <a14:backgroundMark x1="34342" y1="99437" x2="34342" y2="99437"/>
                        <a14:backgroundMark x1="47286" y1="66479" x2="47286" y2="66479"/>
                        <a14:backgroundMark x1="47495" y1="65352" x2="52192" y2="63099"/>
                        <a14:backgroundMark x1="58977" y1="57746" x2="59708" y2="57746"/>
                        <a14:backgroundMark x1="64927" y1="53239" x2="71608" y2="47887"/>
                        <a14:backgroundMark x1="77349" y1="41127" x2="77349" y2="4112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0"/>
            <a:ext cx="5837731" cy="2166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6039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890270" y="424180"/>
            <a:ext cx="7886700" cy="431800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Conclusion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8" name="Freeform 115"/>
          <p:cNvSpPr>
            <a:spLocks noChangeArrowheads="1"/>
          </p:cNvSpPr>
          <p:nvPr/>
        </p:nvSpPr>
        <p:spPr bwMode="auto">
          <a:xfrm>
            <a:off x="8182777" y="2784687"/>
            <a:ext cx="210996" cy="262008"/>
          </a:xfrm>
          <a:custGeom>
            <a:avLst/>
            <a:gdLst>
              <a:gd name="T0" fmla="*/ 381 w 400"/>
              <a:gd name="T1" fmla="*/ 124 h 498"/>
              <a:gd name="T2" fmla="*/ 381 w 400"/>
              <a:gd name="T3" fmla="*/ 124 h 498"/>
              <a:gd name="T4" fmla="*/ 231 w 400"/>
              <a:gd name="T5" fmla="*/ 9 h 498"/>
              <a:gd name="T6" fmla="*/ 115 w 400"/>
              <a:gd name="T7" fmla="*/ 151 h 498"/>
              <a:gd name="T8" fmla="*/ 133 w 400"/>
              <a:gd name="T9" fmla="*/ 213 h 498"/>
              <a:gd name="T10" fmla="*/ 9 w 400"/>
              <a:gd name="T11" fmla="*/ 407 h 498"/>
              <a:gd name="T12" fmla="*/ 0 w 400"/>
              <a:gd name="T13" fmla="*/ 434 h 498"/>
              <a:gd name="T14" fmla="*/ 9 w 400"/>
              <a:gd name="T15" fmla="*/ 478 h 498"/>
              <a:gd name="T16" fmla="*/ 27 w 400"/>
              <a:gd name="T17" fmla="*/ 497 h 498"/>
              <a:gd name="T18" fmla="*/ 62 w 400"/>
              <a:gd name="T19" fmla="*/ 487 h 498"/>
              <a:gd name="T20" fmla="*/ 89 w 400"/>
              <a:gd name="T21" fmla="*/ 470 h 498"/>
              <a:gd name="T22" fmla="*/ 142 w 400"/>
              <a:gd name="T23" fmla="*/ 390 h 498"/>
              <a:gd name="T24" fmla="*/ 142 w 400"/>
              <a:gd name="T25" fmla="*/ 390 h 498"/>
              <a:gd name="T26" fmla="*/ 177 w 400"/>
              <a:gd name="T27" fmla="*/ 381 h 498"/>
              <a:gd name="T28" fmla="*/ 231 w 400"/>
              <a:gd name="T29" fmla="*/ 284 h 498"/>
              <a:gd name="T30" fmla="*/ 293 w 400"/>
              <a:gd name="T31" fmla="*/ 284 h 498"/>
              <a:gd name="T32" fmla="*/ 381 w 400"/>
              <a:gd name="T33" fmla="*/ 124 h 498"/>
              <a:gd name="T34" fmla="*/ 319 w 400"/>
              <a:gd name="T35" fmla="*/ 159 h 498"/>
              <a:gd name="T36" fmla="*/ 319 w 400"/>
              <a:gd name="T37" fmla="*/ 159 h 498"/>
              <a:gd name="T38" fmla="*/ 256 w 400"/>
              <a:gd name="T39" fmla="*/ 142 h 498"/>
              <a:gd name="T40" fmla="*/ 221 w 400"/>
              <a:gd name="T41" fmla="*/ 80 h 498"/>
              <a:gd name="T42" fmla="*/ 310 w 400"/>
              <a:gd name="T43" fmla="*/ 71 h 498"/>
              <a:gd name="T44" fmla="*/ 319 w 400"/>
              <a:gd name="T45" fmla="*/ 159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400" h="498">
                <a:moveTo>
                  <a:pt x="381" y="124"/>
                </a:moveTo>
                <a:lnTo>
                  <a:pt x="381" y="124"/>
                </a:lnTo>
                <a:cubicBezTo>
                  <a:pt x="372" y="44"/>
                  <a:pt x="301" y="0"/>
                  <a:pt x="231" y="9"/>
                </a:cubicBezTo>
                <a:cubicBezTo>
                  <a:pt x="159" y="27"/>
                  <a:pt x="106" y="80"/>
                  <a:pt x="115" y="151"/>
                </a:cubicBezTo>
                <a:cubicBezTo>
                  <a:pt x="115" y="168"/>
                  <a:pt x="124" y="195"/>
                  <a:pt x="133" y="213"/>
                </a:cubicBezTo>
                <a:cubicBezTo>
                  <a:pt x="9" y="407"/>
                  <a:pt x="9" y="407"/>
                  <a:pt x="9" y="407"/>
                </a:cubicBezTo>
                <a:cubicBezTo>
                  <a:pt x="0" y="407"/>
                  <a:pt x="0" y="425"/>
                  <a:pt x="0" y="434"/>
                </a:cubicBezTo>
                <a:cubicBezTo>
                  <a:pt x="9" y="478"/>
                  <a:pt x="9" y="478"/>
                  <a:pt x="9" y="478"/>
                </a:cubicBezTo>
                <a:cubicBezTo>
                  <a:pt x="9" y="487"/>
                  <a:pt x="18" y="497"/>
                  <a:pt x="27" y="497"/>
                </a:cubicBezTo>
                <a:cubicBezTo>
                  <a:pt x="62" y="487"/>
                  <a:pt x="62" y="487"/>
                  <a:pt x="62" y="487"/>
                </a:cubicBezTo>
                <a:cubicBezTo>
                  <a:pt x="71" y="487"/>
                  <a:pt x="80" y="478"/>
                  <a:pt x="89" y="470"/>
                </a:cubicBezTo>
                <a:cubicBezTo>
                  <a:pt x="142" y="390"/>
                  <a:pt x="142" y="390"/>
                  <a:pt x="142" y="390"/>
                </a:cubicBezTo>
                <a:lnTo>
                  <a:pt x="142" y="390"/>
                </a:lnTo>
                <a:cubicBezTo>
                  <a:pt x="177" y="381"/>
                  <a:pt x="177" y="381"/>
                  <a:pt x="177" y="381"/>
                </a:cubicBezTo>
                <a:cubicBezTo>
                  <a:pt x="231" y="284"/>
                  <a:pt x="231" y="284"/>
                  <a:pt x="231" y="284"/>
                </a:cubicBezTo>
                <a:cubicBezTo>
                  <a:pt x="248" y="293"/>
                  <a:pt x="284" y="284"/>
                  <a:pt x="293" y="284"/>
                </a:cubicBezTo>
                <a:cubicBezTo>
                  <a:pt x="363" y="275"/>
                  <a:pt x="399" y="195"/>
                  <a:pt x="381" y="124"/>
                </a:cubicBezTo>
                <a:close/>
                <a:moveTo>
                  <a:pt x="319" y="159"/>
                </a:moveTo>
                <a:lnTo>
                  <a:pt x="319" y="159"/>
                </a:lnTo>
                <a:cubicBezTo>
                  <a:pt x="301" y="187"/>
                  <a:pt x="284" y="168"/>
                  <a:pt x="256" y="142"/>
                </a:cubicBezTo>
                <a:cubicBezTo>
                  <a:pt x="231" y="124"/>
                  <a:pt x="203" y="115"/>
                  <a:pt x="221" y="80"/>
                </a:cubicBezTo>
                <a:cubicBezTo>
                  <a:pt x="240" y="53"/>
                  <a:pt x="284" y="44"/>
                  <a:pt x="310" y="71"/>
                </a:cubicBezTo>
                <a:cubicBezTo>
                  <a:pt x="337" y="89"/>
                  <a:pt x="346" y="133"/>
                  <a:pt x="319" y="159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900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2" name="Freeform 3"/>
          <p:cNvSpPr>
            <a:spLocks noChangeArrowheads="1"/>
          </p:cNvSpPr>
          <p:nvPr/>
        </p:nvSpPr>
        <p:spPr bwMode="auto">
          <a:xfrm>
            <a:off x="8157271" y="5087517"/>
            <a:ext cx="262008" cy="210996"/>
          </a:xfrm>
          <a:custGeom>
            <a:avLst/>
            <a:gdLst>
              <a:gd name="T0" fmla="*/ 487 w 497"/>
              <a:gd name="T1" fmla="*/ 71 h 400"/>
              <a:gd name="T2" fmla="*/ 487 w 497"/>
              <a:gd name="T3" fmla="*/ 71 h 400"/>
              <a:gd name="T4" fmla="*/ 372 w 497"/>
              <a:gd name="T5" fmla="*/ 0 h 400"/>
              <a:gd name="T6" fmla="*/ 354 w 497"/>
              <a:gd name="T7" fmla="*/ 0 h 400"/>
              <a:gd name="T8" fmla="*/ 248 w 497"/>
              <a:gd name="T9" fmla="*/ 71 h 400"/>
              <a:gd name="T10" fmla="*/ 142 w 497"/>
              <a:gd name="T11" fmla="*/ 0 h 400"/>
              <a:gd name="T12" fmla="*/ 123 w 497"/>
              <a:gd name="T13" fmla="*/ 0 h 400"/>
              <a:gd name="T14" fmla="*/ 8 w 497"/>
              <a:gd name="T15" fmla="*/ 71 h 400"/>
              <a:gd name="T16" fmla="*/ 0 w 497"/>
              <a:gd name="T17" fmla="*/ 89 h 400"/>
              <a:gd name="T18" fmla="*/ 0 w 497"/>
              <a:gd name="T19" fmla="*/ 382 h 400"/>
              <a:gd name="T20" fmla="*/ 8 w 497"/>
              <a:gd name="T21" fmla="*/ 390 h 400"/>
              <a:gd name="T22" fmla="*/ 26 w 497"/>
              <a:gd name="T23" fmla="*/ 390 h 400"/>
              <a:gd name="T24" fmla="*/ 132 w 497"/>
              <a:gd name="T25" fmla="*/ 328 h 400"/>
              <a:gd name="T26" fmla="*/ 239 w 497"/>
              <a:gd name="T27" fmla="*/ 390 h 400"/>
              <a:gd name="T28" fmla="*/ 257 w 497"/>
              <a:gd name="T29" fmla="*/ 390 h 400"/>
              <a:gd name="T30" fmla="*/ 363 w 497"/>
              <a:gd name="T31" fmla="*/ 328 h 400"/>
              <a:gd name="T32" fmla="*/ 470 w 497"/>
              <a:gd name="T33" fmla="*/ 390 h 400"/>
              <a:gd name="T34" fmla="*/ 478 w 497"/>
              <a:gd name="T35" fmla="*/ 399 h 400"/>
              <a:gd name="T36" fmla="*/ 487 w 497"/>
              <a:gd name="T37" fmla="*/ 390 h 400"/>
              <a:gd name="T38" fmla="*/ 496 w 497"/>
              <a:gd name="T39" fmla="*/ 382 h 400"/>
              <a:gd name="T40" fmla="*/ 496 w 497"/>
              <a:gd name="T41" fmla="*/ 89 h 400"/>
              <a:gd name="T42" fmla="*/ 487 w 497"/>
              <a:gd name="T43" fmla="*/ 71 h 400"/>
              <a:gd name="T44" fmla="*/ 115 w 497"/>
              <a:gd name="T45" fmla="*/ 293 h 400"/>
              <a:gd name="T46" fmla="*/ 115 w 497"/>
              <a:gd name="T47" fmla="*/ 293 h 400"/>
              <a:gd name="T48" fmla="*/ 35 w 497"/>
              <a:gd name="T49" fmla="*/ 346 h 400"/>
              <a:gd name="T50" fmla="*/ 35 w 497"/>
              <a:gd name="T51" fmla="*/ 98 h 400"/>
              <a:gd name="T52" fmla="*/ 115 w 497"/>
              <a:gd name="T53" fmla="*/ 44 h 400"/>
              <a:gd name="T54" fmla="*/ 115 w 497"/>
              <a:gd name="T55" fmla="*/ 293 h 400"/>
              <a:gd name="T56" fmla="*/ 230 w 497"/>
              <a:gd name="T57" fmla="*/ 346 h 400"/>
              <a:gd name="T58" fmla="*/ 230 w 497"/>
              <a:gd name="T59" fmla="*/ 346 h 400"/>
              <a:gd name="T60" fmla="*/ 150 w 497"/>
              <a:gd name="T61" fmla="*/ 293 h 400"/>
              <a:gd name="T62" fmla="*/ 150 w 497"/>
              <a:gd name="T63" fmla="*/ 44 h 400"/>
              <a:gd name="T64" fmla="*/ 230 w 497"/>
              <a:gd name="T65" fmla="*/ 98 h 400"/>
              <a:gd name="T66" fmla="*/ 230 w 497"/>
              <a:gd name="T67" fmla="*/ 346 h 400"/>
              <a:gd name="T68" fmla="*/ 345 w 497"/>
              <a:gd name="T69" fmla="*/ 293 h 400"/>
              <a:gd name="T70" fmla="*/ 345 w 497"/>
              <a:gd name="T71" fmla="*/ 293 h 400"/>
              <a:gd name="T72" fmla="*/ 266 w 497"/>
              <a:gd name="T73" fmla="*/ 346 h 400"/>
              <a:gd name="T74" fmla="*/ 266 w 497"/>
              <a:gd name="T75" fmla="*/ 98 h 400"/>
              <a:gd name="T76" fmla="*/ 345 w 497"/>
              <a:gd name="T77" fmla="*/ 44 h 400"/>
              <a:gd name="T78" fmla="*/ 345 w 497"/>
              <a:gd name="T79" fmla="*/ 293 h 400"/>
              <a:gd name="T80" fmla="*/ 461 w 497"/>
              <a:gd name="T81" fmla="*/ 346 h 400"/>
              <a:gd name="T82" fmla="*/ 461 w 497"/>
              <a:gd name="T83" fmla="*/ 346 h 400"/>
              <a:gd name="T84" fmla="*/ 380 w 497"/>
              <a:gd name="T85" fmla="*/ 293 h 400"/>
              <a:gd name="T86" fmla="*/ 380 w 497"/>
              <a:gd name="T87" fmla="*/ 44 h 400"/>
              <a:gd name="T88" fmla="*/ 461 w 497"/>
              <a:gd name="T89" fmla="*/ 98 h 400"/>
              <a:gd name="T90" fmla="*/ 461 w 497"/>
              <a:gd name="T91" fmla="*/ 346 h 4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</a:cxnLst>
            <a:rect l="0" t="0" r="r" b="b"/>
            <a:pathLst>
              <a:path w="497" h="400">
                <a:moveTo>
                  <a:pt x="487" y="71"/>
                </a:moveTo>
                <a:lnTo>
                  <a:pt x="487" y="71"/>
                </a:lnTo>
                <a:cubicBezTo>
                  <a:pt x="372" y="0"/>
                  <a:pt x="372" y="0"/>
                  <a:pt x="372" y="0"/>
                </a:cubicBezTo>
                <a:cubicBezTo>
                  <a:pt x="363" y="0"/>
                  <a:pt x="363" y="0"/>
                  <a:pt x="354" y="0"/>
                </a:cubicBezTo>
                <a:cubicBezTo>
                  <a:pt x="248" y="71"/>
                  <a:pt x="248" y="71"/>
                  <a:pt x="248" y="71"/>
                </a:cubicBezTo>
                <a:cubicBezTo>
                  <a:pt x="142" y="0"/>
                  <a:pt x="142" y="0"/>
                  <a:pt x="142" y="0"/>
                </a:cubicBezTo>
                <a:cubicBezTo>
                  <a:pt x="132" y="0"/>
                  <a:pt x="132" y="0"/>
                  <a:pt x="123" y="0"/>
                </a:cubicBezTo>
                <a:cubicBezTo>
                  <a:pt x="8" y="71"/>
                  <a:pt x="8" y="71"/>
                  <a:pt x="8" y="71"/>
                </a:cubicBezTo>
                <a:cubicBezTo>
                  <a:pt x="0" y="80"/>
                  <a:pt x="0" y="80"/>
                  <a:pt x="0" y="89"/>
                </a:cubicBezTo>
                <a:cubicBezTo>
                  <a:pt x="0" y="382"/>
                  <a:pt x="0" y="382"/>
                  <a:pt x="0" y="382"/>
                </a:cubicBezTo>
                <a:cubicBezTo>
                  <a:pt x="0" y="382"/>
                  <a:pt x="0" y="390"/>
                  <a:pt x="8" y="390"/>
                </a:cubicBezTo>
                <a:cubicBezTo>
                  <a:pt x="8" y="399"/>
                  <a:pt x="17" y="399"/>
                  <a:pt x="26" y="390"/>
                </a:cubicBezTo>
                <a:cubicBezTo>
                  <a:pt x="132" y="328"/>
                  <a:pt x="132" y="328"/>
                  <a:pt x="132" y="328"/>
                </a:cubicBezTo>
                <a:cubicBezTo>
                  <a:pt x="239" y="390"/>
                  <a:pt x="239" y="390"/>
                  <a:pt x="239" y="390"/>
                </a:cubicBezTo>
                <a:cubicBezTo>
                  <a:pt x="248" y="399"/>
                  <a:pt x="248" y="399"/>
                  <a:pt x="257" y="390"/>
                </a:cubicBezTo>
                <a:cubicBezTo>
                  <a:pt x="363" y="328"/>
                  <a:pt x="363" y="328"/>
                  <a:pt x="363" y="328"/>
                </a:cubicBezTo>
                <a:cubicBezTo>
                  <a:pt x="470" y="390"/>
                  <a:pt x="470" y="390"/>
                  <a:pt x="470" y="390"/>
                </a:cubicBezTo>
                <a:cubicBezTo>
                  <a:pt x="470" y="399"/>
                  <a:pt x="478" y="399"/>
                  <a:pt x="478" y="399"/>
                </a:cubicBezTo>
                <a:cubicBezTo>
                  <a:pt x="478" y="399"/>
                  <a:pt x="487" y="399"/>
                  <a:pt x="487" y="390"/>
                </a:cubicBezTo>
                <a:cubicBezTo>
                  <a:pt x="496" y="390"/>
                  <a:pt x="496" y="382"/>
                  <a:pt x="496" y="382"/>
                </a:cubicBezTo>
                <a:cubicBezTo>
                  <a:pt x="496" y="89"/>
                  <a:pt x="496" y="89"/>
                  <a:pt x="496" y="89"/>
                </a:cubicBezTo>
                <a:cubicBezTo>
                  <a:pt x="496" y="80"/>
                  <a:pt x="496" y="80"/>
                  <a:pt x="487" y="71"/>
                </a:cubicBezTo>
                <a:close/>
                <a:moveTo>
                  <a:pt x="115" y="293"/>
                </a:moveTo>
                <a:lnTo>
                  <a:pt x="115" y="293"/>
                </a:lnTo>
                <a:cubicBezTo>
                  <a:pt x="35" y="346"/>
                  <a:pt x="35" y="346"/>
                  <a:pt x="35" y="346"/>
                </a:cubicBezTo>
                <a:cubicBezTo>
                  <a:pt x="35" y="98"/>
                  <a:pt x="35" y="98"/>
                  <a:pt x="35" y="98"/>
                </a:cubicBezTo>
                <a:cubicBezTo>
                  <a:pt x="115" y="44"/>
                  <a:pt x="115" y="44"/>
                  <a:pt x="115" y="44"/>
                </a:cubicBezTo>
                <a:lnTo>
                  <a:pt x="115" y="293"/>
                </a:lnTo>
                <a:close/>
                <a:moveTo>
                  <a:pt x="230" y="346"/>
                </a:moveTo>
                <a:lnTo>
                  <a:pt x="230" y="346"/>
                </a:lnTo>
                <a:cubicBezTo>
                  <a:pt x="150" y="293"/>
                  <a:pt x="150" y="293"/>
                  <a:pt x="150" y="293"/>
                </a:cubicBezTo>
                <a:cubicBezTo>
                  <a:pt x="150" y="44"/>
                  <a:pt x="150" y="44"/>
                  <a:pt x="150" y="44"/>
                </a:cubicBezTo>
                <a:cubicBezTo>
                  <a:pt x="230" y="98"/>
                  <a:pt x="230" y="98"/>
                  <a:pt x="230" y="98"/>
                </a:cubicBezTo>
                <a:lnTo>
                  <a:pt x="230" y="346"/>
                </a:lnTo>
                <a:close/>
                <a:moveTo>
                  <a:pt x="345" y="293"/>
                </a:moveTo>
                <a:lnTo>
                  <a:pt x="345" y="293"/>
                </a:lnTo>
                <a:cubicBezTo>
                  <a:pt x="266" y="346"/>
                  <a:pt x="266" y="346"/>
                  <a:pt x="266" y="346"/>
                </a:cubicBezTo>
                <a:cubicBezTo>
                  <a:pt x="266" y="98"/>
                  <a:pt x="266" y="98"/>
                  <a:pt x="266" y="98"/>
                </a:cubicBezTo>
                <a:cubicBezTo>
                  <a:pt x="345" y="44"/>
                  <a:pt x="345" y="44"/>
                  <a:pt x="345" y="44"/>
                </a:cubicBezTo>
                <a:lnTo>
                  <a:pt x="345" y="293"/>
                </a:lnTo>
                <a:close/>
                <a:moveTo>
                  <a:pt x="461" y="346"/>
                </a:moveTo>
                <a:lnTo>
                  <a:pt x="461" y="346"/>
                </a:lnTo>
                <a:cubicBezTo>
                  <a:pt x="380" y="293"/>
                  <a:pt x="380" y="293"/>
                  <a:pt x="380" y="293"/>
                </a:cubicBezTo>
                <a:cubicBezTo>
                  <a:pt x="380" y="44"/>
                  <a:pt x="380" y="44"/>
                  <a:pt x="380" y="44"/>
                </a:cubicBezTo>
                <a:cubicBezTo>
                  <a:pt x="461" y="98"/>
                  <a:pt x="461" y="98"/>
                  <a:pt x="461" y="98"/>
                </a:cubicBezTo>
                <a:lnTo>
                  <a:pt x="461" y="346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900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0" name="Freeform 29"/>
          <p:cNvSpPr>
            <a:spLocks noChangeArrowheads="1"/>
          </p:cNvSpPr>
          <p:nvPr/>
        </p:nvSpPr>
        <p:spPr bwMode="auto">
          <a:xfrm>
            <a:off x="3704344" y="5071286"/>
            <a:ext cx="234184" cy="243457"/>
          </a:xfrm>
          <a:custGeom>
            <a:avLst/>
            <a:gdLst>
              <a:gd name="T0" fmla="*/ 248 w 444"/>
              <a:gd name="T1" fmla="*/ 337 h 462"/>
              <a:gd name="T2" fmla="*/ 248 w 444"/>
              <a:gd name="T3" fmla="*/ 337 h 462"/>
              <a:gd name="T4" fmla="*/ 320 w 444"/>
              <a:gd name="T5" fmla="*/ 257 h 462"/>
              <a:gd name="T6" fmla="*/ 443 w 444"/>
              <a:gd name="T7" fmla="*/ 71 h 462"/>
              <a:gd name="T8" fmla="*/ 426 w 444"/>
              <a:gd name="T9" fmla="*/ 53 h 462"/>
              <a:gd name="T10" fmla="*/ 346 w 444"/>
              <a:gd name="T11" fmla="*/ 53 h 462"/>
              <a:gd name="T12" fmla="*/ 222 w 444"/>
              <a:gd name="T13" fmla="*/ 0 h 462"/>
              <a:gd name="T14" fmla="*/ 98 w 444"/>
              <a:gd name="T15" fmla="*/ 53 h 462"/>
              <a:gd name="T16" fmla="*/ 18 w 444"/>
              <a:gd name="T17" fmla="*/ 53 h 462"/>
              <a:gd name="T18" fmla="*/ 0 w 444"/>
              <a:gd name="T19" fmla="*/ 71 h 462"/>
              <a:gd name="T20" fmla="*/ 124 w 444"/>
              <a:gd name="T21" fmla="*/ 257 h 462"/>
              <a:gd name="T22" fmla="*/ 195 w 444"/>
              <a:gd name="T23" fmla="*/ 337 h 462"/>
              <a:gd name="T24" fmla="*/ 195 w 444"/>
              <a:gd name="T25" fmla="*/ 372 h 462"/>
              <a:gd name="T26" fmla="*/ 107 w 444"/>
              <a:gd name="T27" fmla="*/ 416 h 462"/>
              <a:gd name="T28" fmla="*/ 222 w 444"/>
              <a:gd name="T29" fmla="*/ 461 h 462"/>
              <a:gd name="T30" fmla="*/ 328 w 444"/>
              <a:gd name="T31" fmla="*/ 416 h 462"/>
              <a:gd name="T32" fmla="*/ 248 w 444"/>
              <a:gd name="T33" fmla="*/ 372 h 462"/>
              <a:gd name="T34" fmla="*/ 248 w 444"/>
              <a:gd name="T35" fmla="*/ 337 h 462"/>
              <a:gd name="T36" fmla="*/ 320 w 444"/>
              <a:gd name="T37" fmla="*/ 212 h 462"/>
              <a:gd name="T38" fmla="*/ 320 w 444"/>
              <a:gd name="T39" fmla="*/ 212 h 462"/>
              <a:gd name="T40" fmla="*/ 346 w 444"/>
              <a:gd name="T41" fmla="*/ 89 h 462"/>
              <a:gd name="T42" fmla="*/ 408 w 444"/>
              <a:gd name="T43" fmla="*/ 89 h 462"/>
              <a:gd name="T44" fmla="*/ 320 w 444"/>
              <a:gd name="T45" fmla="*/ 212 h 462"/>
              <a:gd name="T46" fmla="*/ 222 w 444"/>
              <a:gd name="T47" fmla="*/ 36 h 462"/>
              <a:gd name="T48" fmla="*/ 222 w 444"/>
              <a:gd name="T49" fmla="*/ 36 h 462"/>
              <a:gd name="T50" fmla="*/ 320 w 444"/>
              <a:gd name="T51" fmla="*/ 71 h 462"/>
              <a:gd name="T52" fmla="*/ 222 w 444"/>
              <a:gd name="T53" fmla="*/ 115 h 462"/>
              <a:gd name="T54" fmla="*/ 124 w 444"/>
              <a:gd name="T55" fmla="*/ 71 h 462"/>
              <a:gd name="T56" fmla="*/ 222 w 444"/>
              <a:gd name="T57" fmla="*/ 36 h 462"/>
              <a:gd name="T58" fmla="*/ 36 w 444"/>
              <a:gd name="T59" fmla="*/ 89 h 462"/>
              <a:gd name="T60" fmla="*/ 36 w 444"/>
              <a:gd name="T61" fmla="*/ 89 h 462"/>
              <a:gd name="T62" fmla="*/ 98 w 444"/>
              <a:gd name="T63" fmla="*/ 89 h 462"/>
              <a:gd name="T64" fmla="*/ 124 w 444"/>
              <a:gd name="T65" fmla="*/ 212 h 462"/>
              <a:gd name="T66" fmla="*/ 36 w 444"/>
              <a:gd name="T67" fmla="*/ 89 h 4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444" h="462">
                <a:moveTo>
                  <a:pt x="248" y="337"/>
                </a:moveTo>
                <a:lnTo>
                  <a:pt x="248" y="337"/>
                </a:lnTo>
                <a:cubicBezTo>
                  <a:pt x="248" y="302"/>
                  <a:pt x="275" y="283"/>
                  <a:pt x="320" y="257"/>
                </a:cubicBezTo>
                <a:cubicBezTo>
                  <a:pt x="373" y="221"/>
                  <a:pt x="443" y="177"/>
                  <a:pt x="443" y="71"/>
                </a:cubicBezTo>
                <a:cubicBezTo>
                  <a:pt x="443" y="62"/>
                  <a:pt x="434" y="53"/>
                  <a:pt x="426" y="53"/>
                </a:cubicBezTo>
                <a:cubicBezTo>
                  <a:pt x="346" y="53"/>
                  <a:pt x="346" y="53"/>
                  <a:pt x="346" y="53"/>
                </a:cubicBezTo>
                <a:cubicBezTo>
                  <a:pt x="328" y="27"/>
                  <a:pt x="293" y="0"/>
                  <a:pt x="222" y="0"/>
                </a:cubicBezTo>
                <a:cubicBezTo>
                  <a:pt x="151" y="0"/>
                  <a:pt x="116" y="27"/>
                  <a:pt x="98" y="53"/>
                </a:cubicBezTo>
                <a:cubicBezTo>
                  <a:pt x="18" y="53"/>
                  <a:pt x="18" y="53"/>
                  <a:pt x="18" y="53"/>
                </a:cubicBezTo>
                <a:cubicBezTo>
                  <a:pt x="9" y="53"/>
                  <a:pt x="0" y="62"/>
                  <a:pt x="0" y="71"/>
                </a:cubicBezTo>
                <a:cubicBezTo>
                  <a:pt x="0" y="177"/>
                  <a:pt x="62" y="221"/>
                  <a:pt x="124" y="257"/>
                </a:cubicBezTo>
                <a:cubicBezTo>
                  <a:pt x="169" y="283"/>
                  <a:pt x="195" y="302"/>
                  <a:pt x="195" y="337"/>
                </a:cubicBezTo>
                <a:cubicBezTo>
                  <a:pt x="195" y="372"/>
                  <a:pt x="195" y="372"/>
                  <a:pt x="195" y="372"/>
                </a:cubicBezTo>
                <a:cubicBezTo>
                  <a:pt x="142" y="381"/>
                  <a:pt x="107" y="399"/>
                  <a:pt x="107" y="416"/>
                </a:cubicBezTo>
                <a:cubicBezTo>
                  <a:pt x="107" y="443"/>
                  <a:pt x="160" y="461"/>
                  <a:pt x="222" y="461"/>
                </a:cubicBezTo>
                <a:cubicBezTo>
                  <a:pt x="283" y="461"/>
                  <a:pt x="328" y="443"/>
                  <a:pt x="328" y="416"/>
                </a:cubicBezTo>
                <a:cubicBezTo>
                  <a:pt x="328" y="399"/>
                  <a:pt x="302" y="381"/>
                  <a:pt x="248" y="372"/>
                </a:cubicBezTo>
                <a:lnTo>
                  <a:pt x="248" y="337"/>
                </a:lnTo>
                <a:close/>
                <a:moveTo>
                  <a:pt x="320" y="212"/>
                </a:moveTo>
                <a:lnTo>
                  <a:pt x="320" y="212"/>
                </a:lnTo>
                <a:cubicBezTo>
                  <a:pt x="337" y="186"/>
                  <a:pt x="346" y="142"/>
                  <a:pt x="346" y="89"/>
                </a:cubicBezTo>
                <a:cubicBezTo>
                  <a:pt x="408" y="89"/>
                  <a:pt x="408" y="89"/>
                  <a:pt x="408" y="89"/>
                </a:cubicBezTo>
                <a:cubicBezTo>
                  <a:pt x="399" y="151"/>
                  <a:pt x="364" y="186"/>
                  <a:pt x="320" y="212"/>
                </a:cubicBezTo>
                <a:close/>
                <a:moveTo>
                  <a:pt x="222" y="36"/>
                </a:moveTo>
                <a:lnTo>
                  <a:pt x="222" y="36"/>
                </a:lnTo>
                <a:cubicBezTo>
                  <a:pt x="293" y="36"/>
                  <a:pt x="320" y="62"/>
                  <a:pt x="320" y="71"/>
                </a:cubicBezTo>
                <a:cubicBezTo>
                  <a:pt x="320" y="80"/>
                  <a:pt x="293" y="106"/>
                  <a:pt x="222" y="115"/>
                </a:cubicBezTo>
                <a:cubicBezTo>
                  <a:pt x="151" y="106"/>
                  <a:pt x="124" y="80"/>
                  <a:pt x="124" y="71"/>
                </a:cubicBezTo>
                <a:cubicBezTo>
                  <a:pt x="124" y="62"/>
                  <a:pt x="151" y="36"/>
                  <a:pt x="222" y="36"/>
                </a:cubicBezTo>
                <a:close/>
                <a:moveTo>
                  <a:pt x="36" y="89"/>
                </a:moveTo>
                <a:lnTo>
                  <a:pt x="36" y="89"/>
                </a:lnTo>
                <a:cubicBezTo>
                  <a:pt x="98" y="89"/>
                  <a:pt x="98" y="89"/>
                  <a:pt x="98" y="89"/>
                </a:cubicBezTo>
                <a:cubicBezTo>
                  <a:pt x="98" y="142"/>
                  <a:pt x="107" y="186"/>
                  <a:pt x="124" y="212"/>
                </a:cubicBezTo>
                <a:cubicBezTo>
                  <a:pt x="80" y="186"/>
                  <a:pt x="36" y="151"/>
                  <a:pt x="36" y="89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900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6" name="Freeform 97"/>
          <p:cNvSpPr>
            <a:spLocks noChangeArrowheads="1"/>
          </p:cNvSpPr>
          <p:nvPr/>
        </p:nvSpPr>
        <p:spPr bwMode="auto">
          <a:xfrm>
            <a:off x="3713316" y="2803235"/>
            <a:ext cx="262009" cy="224910"/>
          </a:xfrm>
          <a:custGeom>
            <a:avLst/>
            <a:gdLst>
              <a:gd name="T0" fmla="*/ 230 w 497"/>
              <a:gd name="T1" fmla="*/ 231 h 426"/>
              <a:gd name="T2" fmla="*/ 230 w 497"/>
              <a:gd name="T3" fmla="*/ 231 h 426"/>
              <a:gd name="T4" fmla="*/ 274 w 497"/>
              <a:gd name="T5" fmla="*/ 231 h 426"/>
              <a:gd name="T6" fmla="*/ 274 w 497"/>
              <a:gd name="T7" fmla="*/ 275 h 426"/>
              <a:gd name="T8" fmla="*/ 496 w 497"/>
              <a:gd name="T9" fmla="*/ 275 h 426"/>
              <a:gd name="T10" fmla="*/ 487 w 497"/>
              <a:gd name="T11" fmla="*/ 133 h 426"/>
              <a:gd name="T12" fmla="*/ 443 w 497"/>
              <a:gd name="T13" fmla="*/ 80 h 426"/>
              <a:gd name="T14" fmla="*/ 363 w 497"/>
              <a:gd name="T15" fmla="*/ 80 h 426"/>
              <a:gd name="T16" fmla="*/ 337 w 497"/>
              <a:gd name="T17" fmla="*/ 27 h 426"/>
              <a:gd name="T18" fmla="*/ 300 w 497"/>
              <a:gd name="T19" fmla="*/ 0 h 426"/>
              <a:gd name="T20" fmla="*/ 194 w 497"/>
              <a:gd name="T21" fmla="*/ 0 h 426"/>
              <a:gd name="T22" fmla="*/ 168 w 497"/>
              <a:gd name="T23" fmla="*/ 27 h 426"/>
              <a:gd name="T24" fmla="*/ 133 w 497"/>
              <a:gd name="T25" fmla="*/ 80 h 426"/>
              <a:gd name="T26" fmla="*/ 53 w 497"/>
              <a:gd name="T27" fmla="*/ 80 h 426"/>
              <a:gd name="T28" fmla="*/ 9 w 497"/>
              <a:gd name="T29" fmla="*/ 133 h 426"/>
              <a:gd name="T30" fmla="*/ 0 w 497"/>
              <a:gd name="T31" fmla="*/ 275 h 426"/>
              <a:gd name="T32" fmla="*/ 230 w 497"/>
              <a:gd name="T33" fmla="*/ 275 h 426"/>
              <a:gd name="T34" fmla="*/ 230 w 497"/>
              <a:gd name="T35" fmla="*/ 231 h 426"/>
              <a:gd name="T36" fmla="*/ 186 w 497"/>
              <a:gd name="T37" fmla="*/ 53 h 426"/>
              <a:gd name="T38" fmla="*/ 186 w 497"/>
              <a:gd name="T39" fmla="*/ 53 h 426"/>
              <a:gd name="T40" fmla="*/ 212 w 497"/>
              <a:gd name="T41" fmla="*/ 36 h 426"/>
              <a:gd name="T42" fmla="*/ 284 w 497"/>
              <a:gd name="T43" fmla="*/ 36 h 426"/>
              <a:gd name="T44" fmla="*/ 309 w 497"/>
              <a:gd name="T45" fmla="*/ 53 h 426"/>
              <a:gd name="T46" fmla="*/ 319 w 497"/>
              <a:gd name="T47" fmla="*/ 80 h 426"/>
              <a:gd name="T48" fmla="*/ 177 w 497"/>
              <a:gd name="T49" fmla="*/ 80 h 426"/>
              <a:gd name="T50" fmla="*/ 186 w 497"/>
              <a:gd name="T51" fmla="*/ 53 h 426"/>
              <a:gd name="T52" fmla="*/ 274 w 497"/>
              <a:gd name="T53" fmla="*/ 355 h 426"/>
              <a:gd name="T54" fmla="*/ 274 w 497"/>
              <a:gd name="T55" fmla="*/ 355 h 426"/>
              <a:gd name="T56" fmla="*/ 230 w 497"/>
              <a:gd name="T57" fmla="*/ 355 h 426"/>
              <a:gd name="T58" fmla="*/ 230 w 497"/>
              <a:gd name="T59" fmla="*/ 302 h 426"/>
              <a:gd name="T60" fmla="*/ 9 w 497"/>
              <a:gd name="T61" fmla="*/ 302 h 426"/>
              <a:gd name="T62" fmla="*/ 17 w 497"/>
              <a:gd name="T63" fmla="*/ 381 h 426"/>
              <a:gd name="T64" fmla="*/ 62 w 497"/>
              <a:gd name="T65" fmla="*/ 425 h 426"/>
              <a:gd name="T66" fmla="*/ 434 w 497"/>
              <a:gd name="T67" fmla="*/ 425 h 426"/>
              <a:gd name="T68" fmla="*/ 478 w 497"/>
              <a:gd name="T69" fmla="*/ 381 h 426"/>
              <a:gd name="T70" fmla="*/ 487 w 497"/>
              <a:gd name="T71" fmla="*/ 302 h 426"/>
              <a:gd name="T72" fmla="*/ 274 w 497"/>
              <a:gd name="T73" fmla="*/ 302 h 426"/>
              <a:gd name="T74" fmla="*/ 274 w 497"/>
              <a:gd name="T75" fmla="*/ 355 h 4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97" h="426">
                <a:moveTo>
                  <a:pt x="230" y="231"/>
                </a:moveTo>
                <a:lnTo>
                  <a:pt x="230" y="231"/>
                </a:lnTo>
                <a:cubicBezTo>
                  <a:pt x="274" y="231"/>
                  <a:pt x="274" y="231"/>
                  <a:pt x="274" y="231"/>
                </a:cubicBezTo>
                <a:cubicBezTo>
                  <a:pt x="274" y="275"/>
                  <a:pt x="274" y="275"/>
                  <a:pt x="274" y="275"/>
                </a:cubicBezTo>
                <a:cubicBezTo>
                  <a:pt x="496" y="275"/>
                  <a:pt x="496" y="275"/>
                  <a:pt x="496" y="275"/>
                </a:cubicBezTo>
                <a:cubicBezTo>
                  <a:pt x="496" y="275"/>
                  <a:pt x="496" y="168"/>
                  <a:pt x="487" y="133"/>
                </a:cubicBezTo>
                <a:cubicBezTo>
                  <a:pt x="487" y="97"/>
                  <a:pt x="478" y="80"/>
                  <a:pt x="443" y="80"/>
                </a:cubicBezTo>
                <a:cubicBezTo>
                  <a:pt x="363" y="80"/>
                  <a:pt x="363" y="80"/>
                  <a:pt x="363" y="80"/>
                </a:cubicBezTo>
                <a:cubicBezTo>
                  <a:pt x="345" y="53"/>
                  <a:pt x="337" y="27"/>
                  <a:pt x="337" y="27"/>
                </a:cubicBezTo>
                <a:cubicBezTo>
                  <a:pt x="328" y="9"/>
                  <a:pt x="319" y="0"/>
                  <a:pt x="300" y="0"/>
                </a:cubicBezTo>
                <a:cubicBezTo>
                  <a:pt x="194" y="0"/>
                  <a:pt x="194" y="0"/>
                  <a:pt x="194" y="0"/>
                </a:cubicBezTo>
                <a:cubicBezTo>
                  <a:pt x="177" y="0"/>
                  <a:pt x="168" y="9"/>
                  <a:pt x="168" y="27"/>
                </a:cubicBezTo>
                <a:cubicBezTo>
                  <a:pt x="159" y="27"/>
                  <a:pt x="150" y="53"/>
                  <a:pt x="133" y="80"/>
                </a:cubicBezTo>
                <a:cubicBezTo>
                  <a:pt x="53" y="80"/>
                  <a:pt x="53" y="80"/>
                  <a:pt x="53" y="80"/>
                </a:cubicBezTo>
                <a:cubicBezTo>
                  <a:pt x="17" y="80"/>
                  <a:pt x="9" y="97"/>
                  <a:pt x="9" y="133"/>
                </a:cubicBezTo>
                <a:cubicBezTo>
                  <a:pt x="0" y="168"/>
                  <a:pt x="0" y="275"/>
                  <a:pt x="0" y="275"/>
                </a:cubicBezTo>
                <a:cubicBezTo>
                  <a:pt x="230" y="275"/>
                  <a:pt x="230" y="275"/>
                  <a:pt x="230" y="275"/>
                </a:cubicBezTo>
                <a:lnTo>
                  <a:pt x="230" y="231"/>
                </a:lnTo>
                <a:close/>
                <a:moveTo>
                  <a:pt x="186" y="53"/>
                </a:moveTo>
                <a:lnTo>
                  <a:pt x="186" y="53"/>
                </a:lnTo>
                <a:cubicBezTo>
                  <a:pt x="194" y="44"/>
                  <a:pt x="194" y="36"/>
                  <a:pt x="212" y="36"/>
                </a:cubicBezTo>
                <a:cubicBezTo>
                  <a:pt x="284" y="36"/>
                  <a:pt x="284" y="36"/>
                  <a:pt x="284" y="36"/>
                </a:cubicBezTo>
                <a:cubicBezTo>
                  <a:pt x="300" y="36"/>
                  <a:pt x="300" y="44"/>
                  <a:pt x="309" y="53"/>
                </a:cubicBezTo>
                <a:cubicBezTo>
                  <a:pt x="309" y="53"/>
                  <a:pt x="319" y="71"/>
                  <a:pt x="319" y="80"/>
                </a:cubicBezTo>
                <a:cubicBezTo>
                  <a:pt x="177" y="80"/>
                  <a:pt x="177" y="80"/>
                  <a:pt x="177" y="80"/>
                </a:cubicBezTo>
                <a:cubicBezTo>
                  <a:pt x="186" y="71"/>
                  <a:pt x="186" y="53"/>
                  <a:pt x="186" y="53"/>
                </a:cubicBezTo>
                <a:close/>
                <a:moveTo>
                  <a:pt x="274" y="355"/>
                </a:moveTo>
                <a:lnTo>
                  <a:pt x="274" y="355"/>
                </a:lnTo>
                <a:cubicBezTo>
                  <a:pt x="230" y="355"/>
                  <a:pt x="230" y="355"/>
                  <a:pt x="230" y="355"/>
                </a:cubicBezTo>
                <a:cubicBezTo>
                  <a:pt x="230" y="302"/>
                  <a:pt x="230" y="302"/>
                  <a:pt x="230" y="302"/>
                </a:cubicBezTo>
                <a:cubicBezTo>
                  <a:pt x="9" y="302"/>
                  <a:pt x="9" y="302"/>
                  <a:pt x="9" y="302"/>
                </a:cubicBezTo>
                <a:cubicBezTo>
                  <a:pt x="9" y="302"/>
                  <a:pt x="17" y="346"/>
                  <a:pt x="17" y="381"/>
                </a:cubicBezTo>
                <a:cubicBezTo>
                  <a:pt x="17" y="399"/>
                  <a:pt x="26" y="425"/>
                  <a:pt x="62" y="425"/>
                </a:cubicBezTo>
                <a:cubicBezTo>
                  <a:pt x="434" y="425"/>
                  <a:pt x="434" y="425"/>
                  <a:pt x="434" y="425"/>
                </a:cubicBezTo>
                <a:cubicBezTo>
                  <a:pt x="469" y="425"/>
                  <a:pt x="478" y="399"/>
                  <a:pt x="478" y="381"/>
                </a:cubicBezTo>
                <a:cubicBezTo>
                  <a:pt x="478" y="346"/>
                  <a:pt x="487" y="302"/>
                  <a:pt x="487" y="302"/>
                </a:cubicBezTo>
                <a:cubicBezTo>
                  <a:pt x="274" y="302"/>
                  <a:pt x="274" y="302"/>
                  <a:pt x="274" y="302"/>
                </a:cubicBezTo>
                <a:lnTo>
                  <a:pt x="274" y="355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900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8" name="Rectangle 24"/>
          <p:cNvSpPr>
            <a:spLocks noChangeArrowheads="1"/>
          </p:cNvSpPr>
          <p:nvPr/>
        </p:nvSpPr>
        <p:spPr bwMode="auto">
          <a:xfrm>
            <a:off x="849023" y="2467902"/>
            <a:ext cx="10911402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l"/>
            </a:pP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 large deep LSTM with a limited vocabulary can outperform a standard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 SMT-based system</a:t>
            </a: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l"/>
            </a:pP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e LSTM learns much better when the source sentences are reversed</a:t>
            </a: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l"/>
            </a:pP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STMs trained on the reversed dataset had little difficulty translating long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 sentences</a:t>
            </a:r>
          </a:p>
        </p:txBody>
      </p:sp>
    </p:spTree>
    <p:extLst>
      <p:ext uri="{BB962C8B-B14F-4D97-AF65-F5344CB8AC3E}">
        <p14:creationId xmlns:p14="http://schemas.microsoft.com/office/powerpoint/2010/main" val="2499253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9222993" y="6606812"/>
            <a:ext cx="77513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模板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moban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行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hangy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节日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jieri/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素材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背景图片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beijing/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图表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优秀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xiazai/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ord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word/              Excel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教程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excel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ziliao/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课件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fanwen/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shiti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jiaoan/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 </a:t>
            </a:r>
            <a:endParaRPr kumimoji="0" lang="zh-CN" altLang="en-US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346063" y="2511276"/>
            <a:ext cx="4845938" cy="4346724"/>
          </a:xfrm>
          <a:prstGeom prst="rect">
            <a:avLst/>
          </a:prstGeom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472862" y="2048669"/>
            <a:ext cx="7246275" cy="2760663"/>
          </a:xfrm>
          <a:prstGeom prst="rect">
            <a:avLst/>
          </a:prstGeom>
          <a:noFill/>
          <a:ln w="38100" cap="flat">
            <a:solidFill>
              <a:srgbClr val="3D735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华文细黑" panose="02010600040101010101" pitchFamily="2" charset="-122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87787">
                        <a14:foregroundMark x1="29332" y1="51831" x2="29332" y2="51831"/>
                        <a14:foregroundMark x1="10752" y1="27606" x2="10752" y2="27606"/>
                        <a14:foregroundMark x1="16493" y1="20282" x2="16493" y2="20282"/>
                        <a14:backgroundMark x1="64405" y1="98873" x2="64405" y2="98873"/>
                        <a14:backgroundMark x1="61900" y1="80563" x2="57724" y2="75211"/>
                        <a14:backgroundMark x1="39040" y1="59718" x2="38309" y2="59155"/>
                        <a14:backgroundMark x1="38309" y1="90141" x2="37578" y2="90141"/>
                        <a14:backgroundMark x1="36117" y1="89296" x2="39979" y2="99718"/>
                        <a14:backgroundMark x1="61691" y1="98028" x2="61691" y2="93239"/>
                        <a14:backgroundMark x1="63674" y1="72676" x2="63674" y2="72676"/>
                        <a14:backgroundMark x1="64927" y1="70704" x2="64927" y2="70704"/>
                        <a14:backgroundMark x1="25157" y1="29577" x2="25157" y2="29577"/>
                        <a14:backgroundMark x1="32150" y1="6761" x2="32150" y2="6761"/>
                        <a14:backgroundMark x1="30376" y1="37746" x2="30376" y2="37746"/>
                        <a14:backgroundMark x1="59916" y1="36338" x2="59916" y2="36338"/>
                        <a14:backgroundMark x1="48956" y1="47887" x2="48225" y2="48451"/>
                        <a14:backgroundMark x1="50209" y1="81408" x2="50731" y2="83944"/>
                        <a14:backgroundMark x1="50731" y1="87887" x2="51044" y2="95493"/>
                        <a14:backgroundMark x1="74322" y1="2817" x2="74322" y2="2817"/>
                        <a14:backgroundMark x1="10438" y1="21690" x2="10438" y2="21690"/>
                        <a14:backgroundMark x1="9290" y1="32958" x2="9290" y2="32958"/>
                        <a14:backgroundMark x1="8977" y1="30423" x2="8977" y2="30423"/>
                        <a14:backgroundMark x1="34342" y1="99437" x2="34342" y2="99437"/>
                        <a14:backgroundMark x1="47286" y1="66479" x2="47286" y2="66479"/>
                        <a14:backgroundMark x1="47495" y1="65352" x2="52192" y2="63099"/>
                        <a14:backgroundMark x1="58977" y1="57746" x2="59708" y2="57746"/>
                        <a14:backgroundMark x1="64927" y1="53239" x2="71608" y2="47887"/>
                        <a14:backgroundMark x1="77349" y1="41127" x2="77349" y2="4112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0"/>
            <a:ext cx="5837731" cy="2166151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2969004" y="2429217"/>
            <a:ext cx="6253989" cy="1636013"/>
            <a:chOff x="2696171" y="2323646"/>
            <a:chExt cx="6253989" cy="1636013"/>
          </a:xfrm>
        </p:grpSpPr>
        <p:sp>
          <p:nvSpPr>
            <p:cNvPr id="6" name="文本框 5"/>
            <p:cNvSpPr txBox="1"/>
            <p:nvPr/>
          </p:nvSpPr>
          <p:spPr>
            <a:xfrm>
              <a:off x="4268177" y="2323646"/>
              <a:ext cx="3109978" cy="9387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5500" dirty="0">
                  <a:solidFill>
                    <a:srgbClr val="3D735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rPr>
                <a:t>谢谢观看</a:t>
              </a: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696171" y="3251773"/>
              <a:ext cx="625398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4000" dirty="0">
                  <a:solidFill>
                    <a:srgbClr val="3D735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rPr>
                <a:t>Thank you for watchi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84157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4948089" y="2586490"/>
            <a:ext cx="2295821" cy="1323011"/>
            <a:chOff x="4961722" y="2848925"/>
            <a:chExt cx="2295821" cy="1323011"/>
          </a:xfrm>
        </p:grpSpPr>
        <p:sp>
          <p:nvSpPr>
            <p:cNvPr id="18" name="文本框 13"/>
            <p:cNvSpPr txBox="1">
              <a:spLocks noChangeArrowheads="1"/>
            </p:cNvSpPr>
            <p:nvPr/>
          </p:nvSpPr>
          <p:spPr bwMode="auto">
            <a:xfrm>
              <a:off x="4961722" y="3648716"/>
              <a:ext cx="229582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zh-CN" dirty="0">
                  <a:solidFill>
                    <a:srgbClr val="595959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rPr>
                <a:t>Introduction</a:t>
              </a:r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5766091" y="2848925"/>
              <a:ext cx="687082" cy="687082"/>
              <a:chOff x="5797609" y="2848925"/>
              <a:chExt cx="687082" cy="687082"/>
            </a:xfrm>
          </p:grpSpPr>
          <p:sp>
            <p:nvSpPr>
              <p:cNvPr id="3" name="椭圆 2"/>
              <p:cNvSpPr/>
              <p:nvPr/>
            </p:nvSpPr>
            <p:spPr>
              <a:xfrm>
                <a:off x="5797609" y="2848925"/>
                <a:ext cx="687082" cy="687082"/>
              </a:xfrm>
              <a:prstGeom prst="ellipse">
                <a:avLst/>
              </a:prstGeom>
              <a:noFill/>
              <a:ln>
                <a:solidFill>
                  <a:srgbClr val="3D735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文本框 18"/>
              <p:cNvSpPr txBox="1"/>
              <p:nvPr/>
            </p:nvSpPr>
            <p:spPr>
              <a:xfrm>
                <a:off x="5838007" y="2961634"/>
                <a:ext cx="60628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400" dirty="0">
                    <a:solidFill>
                      <a:srgbClr val="708265"/>
                    </a:solidFill>
                    <a:latin typeface="华文细黑" panose="02010600040101010101" pitchFamily="2" charset="-122"/>
                    <a:ea typeface="华文细黑" panose="02010600040101010101" pitchFamily="2" charset="-122"/>
                  </a:rPr>
                  <a:t>01</a:t>
                </a:r>
                <a:endParaRPr lang="zh-CN" altLang="en-US" sz="2400" dirty="0">
                  <a:solidFill>
                    <a:srgbClr val="708265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endParaRPr>
              </a:p>
            </p:txBody>
          </p:sp>
        </p:grpSp>
      </p:grp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346063" y="2511276"/>
            <a:ext cx="4845938" cy="4346724"/>
          </a:xfrm>
          <a:prstGeom prst="rect">
            <a:avLst/>
          </a:prstGeom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472862" y="2048669"/>
            <a:ext cx="7246275" cy="2760663"/>
          </a:xfrm>
          <a:prstGeom prst="rect">
            <a:avLst/>
          </a:prstGeom>
          <a:noFill/>
          <a:ln w="38100" cap="flat">
            <a:solidFill>
              <a:srgbClr val="3D735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华文细黑" panose="02010600040101010101" pitchFamily="2" charset="-122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87787">
                        <a14:foregroundMark x1="29332" y1="51831" x2="29332" y2="51831"/>
                        <a14:foregroundMark x1="10752" y1="27606" x2="10752" y2="27606"/>
                        <a14:foregroundMark x1="16493" y1="20282" x2="16493" y2="20282"/>
                        <a14:backgroundMark x1="64405" y1="98873" x2="64405" y2="98873"/>
                        <a14:backgroundMark x1="61900" y1="80563" x2="57724" y2="75211"/>
                        <a14:backgroundMark x1="39040" y1="59718" x2="38309" y2="59155"/>
                        <a14:backgroundMark x1="38309" y1="90141" x2="37578" y2="90141"/>
                        <a14:backgroundMark x1="36117" y1="89296" x2="39979" y2="99718"/>
                        <a14:backgroundMark x1="61691" y1="98028" x2="61691" y2="93239"/>
                        <a14:backgroundMark x1="63674" y1="72676" x2="63674" y2="72676"/>
                        <a14:backgroundMark x1="64927" y1="70704" x2="64927" y2="70704"/>
                        <a14:backgroundMark x1="25157" y1="29577" x2="25157" y2="29577"/>
                        <a14:backgroundMark x1="32150" y1="6761" x2="32150" y2="6761"/>
                        <a14:backgroundMark x1="30376" y1="37746" x2="30376" y2="37746"/>
                        <a14:backgroundMark x1="59916" y1="36338" x2="59916" y2="36338"/>
                        <a14:backgroundMark x1="48956" y1="47887" x2="48225" y2="48451"/>
                        <a14:backgroundMark x1="50209" y1="81408" x2="50731" y2="83944"/>
                        <a14:backgroundMark x1="50731" y1="87887" x2="51044" y2="95493"/>
                        <a14:backgroundMark x1="74322" y1="2817" x2="74322" y2="2817"/>
                        <a14:backgroundMark x1="10438" y1="21690" x2="10438" y2="21690"/>
                        <a14:backgroundMark x1="9290" y1="32958" x2="9290" y2="32958"/>
                        <a14:backgroundMark x1="8977" y1="30423" x2="8977" y2="30423"/>
                        <a14:backgroundMark x1="34342" y1="99437" x2="34342" y2="99437"/>
                        <a14:backgroundMark x1="47286" y1="66479" x2="47286" y2="66479"/>
                        <a14:backgroundMark x1="47495" y1="65352" x2="52192" y2="63099"/>
                        <a14:backgroundMark x1="58977" y1="57746" x2="59708" y2="57746"/>
                        <a14:backgroundMark x1="64927" y1="53239" x2="71608" y2="47887"/>
                        <a14:backgroundMark x1="77349" y1="41127" x2="77349" y2="4112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0"/>
            <a:ext cx="5837731" cy="2166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8908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953770" y="386080"/>
            <a:ext cx="7886700" cy="431800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Neural Machine Translation</a:t>
            </a:r>
            <a:endParaRPr lang="zh-CN" altLang="en-US" dirty="0"/>
          </a:p>
        </p:txBody>
      </p:sp>
      <p:sp>
        <p:nvSpPr>
          <p:cNvPr id="39" name="新月形 5"/>
          <p:cNvSpPr>
            <a:spLocks noChangeArrowheads="1"/>
          </p:cNvSpPr>
          <p:nvPr/>
        </p:nvSpPr>
        <p:spPr bwMode="auto">
          <a:xfrm rot="4551297">
            <a:off x="5189538" y="1391444"/>
            <a:ext cx="1589088" cy="3176587"/>
          </a:xfrm>
          <a:prstGeom prst="moon">
            <a:avLst>
              <a:gd name="adj" fmla="val 15190"/>
            </a:avLst>
          </a:prstGeom>
          <a:solidFill>
            <a:srgbClr val="3D7351"/>
          </a:solidFill>
          <a:ln w="3175" cmpd="sng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zh-CN" altLang="en-US" kern="0">
              <a:solidFill>
                <a:srgbClr val="FFFFFF"/>
              </a:solidFill>
              <a:ea typeface="华文细黑" panose="02010600040101010101" pitchFamily="2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8" name="新月形 4"/>
          <p:cNvSpPr>
            <a:spLocks noChangeArrowheads="1"/>
          </p:cNvSpPr>
          <p:nvPr/>
        </p:nvSpPr>
        <p:spPr bwMode="auto">
          <a:xfrm rot="20751297">
            <a:off x="4376738" y="2426494"/>
            <a:ext cx="1589087" cy="3178175"/>
          </a:xfrm>
          <a:prstGeom prst="moon">
            <a:avLst>
              <a:gd name="adj" fmla="val 15190"/>
            </a:avLst>
          </a:prstGeom>
          <a:solidFill>
            <a:srgbClr val="3D7351"/>
          </a:solidFill>
          <a:ln w="3175" cmpd="sng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zh-CN" altLang="en-US" kern="0">
              <a:solidFill>
                <a:srgbClr val="FFFFFF"/>
              </a:solidFill>
              <a:ea typeface="华文细黑" panose="02010600040101010101" pitchFamily="2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40" name="新月形 6"/>
          <p:cNvSpPr>
            <a:spLocks noChangeArrowheads="1"/>
          </p:cNvSpPr>
          <p:nvPr/>
        </p:nvSpPr>
        <p:spPr bwMode="auto">
          <a:xfrm rot="9951297">
            <a:off x="6226175" y="2205832"/>
            <a:ext cx="1589088" cy="3178175"/>
          </a:xfrm>
          <a:prstGeom prst="moon">
            <a:avLst>
              <a:gd name="adj" fmla="val 15190"/>
            </a:avLst>
          </a:prstGeom>
          <a:solidFill>
            <a:srgbClr val="3D7351"/>
          </a:solidFill>
          <a:ln w="3175" cmpd="sng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zh-CN" altLang="en-US" kern="0">
              <a:solidFill>
                <a:srgbClr val="FFFFFF"/>
              </a:solidFill>
              <a:ea typeface="华文细黑" panose="02010600040101010101" pitchFamily="2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41" name="新月形 7"/>
          <p:cNvSpPr>
            <a:spLocks noChangeArrowheads="1"/>
          </p:cNvSpPr>
          <p:nvPr/>
        </p:nvSpPr>
        <p:spPr bwMode="auto">
          <a:xfrm rot="15351297">
            <a:off x="5426075" y="3229769"/>
            <a:ext cx="1589088" cy="3176588"/>
          </a:xfrm>
          <a:prstGeom prst="moon">
            <a:avLst>
              <a:gd name="adj" fmla="val 15190"/>
            </a:avLst>
          </a:prstGeom>
          <a:solidFill>
            <a:srgbClr val="3D7351"/>
          </a:solidFill>
          <a:ln w="3175" cmpd="sng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zh-CN" altLang="en-US" kern="0">
              <a:solidFill>
                <a:srgbClr val="FFFFFF"/>
              </a:solidFill>
              <a:ea typeface="华文细黑" panose="02010600040101010101" pitchFamily="2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42" name="TextBox 11"/>
          <p:cNvSpPr>
            <a:spLocks noChangeArrowheads="1"/>
          </p:cNvSpPr>
          <p:nvPr/>
        </p:nvSpPr>
        <p:spPr bwMode="auto">
          <a:xfrm flipH="1">
            <a:off x="5089525" y="3602832"/>
            <a:ext cx="21113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solidFill>
                  <a:schemeClr val="tx1">
                    <a:lumMod val="50000"/>
                    <a:lumOff val="50000"/>
                  </a:schemeClr>
                </a:solidFill>
                <a:ea typeface="华文细黑" panose="02010600040101010101" pitchFamily="2" charset="-122"/>
                <a:cs typeface="+mn-ea"/>
                <a:sym typeface="Arial" panose="020B0604020202020204" pitchFamily="34" charset="0"/>
              </a:rPr>
              <a:t>机器翻译</a:t>
            </a:r>
            <a:endParaRPr lang="en-US" sz="2400" b="1" dirty="0">
              <a:solidFill>
                <a:schemeClr val="tx1">
                  <a:lumMod val="50000"/>
                  <a:lumOff val="50000"/>
                </a:schemeClr>
              </a:solidFill>
              <a:ea typeface="华文细黑" panose="02010600040101010101" pitchFamily="2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1206346" y="1606602"/>
            <a:ext cx="2806145" cy="1702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传统机器翻译</a:t>
            </a:r>
            <a:endParaRPr lang="zh-CN" alt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171450" indent="-17145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l"/>
            </a:pPr>
            <a:r>
              <a:rPr lang="zh-CN" altLang="en-US" sz="1600" b="1" dirty="0">
                <a:solidFill>
                  <a:schemeClr val="bg1">
                    <a:lumMod val="50000"/>
                  </a:schemeClr>
                </a:solidFill>
              </a:rPr>
              <a:t>人为编写两种语言之间的转换规则，再录入计算机</a:t>
            </a:r>
          </a:p>
          <a:p>
            <a:pPr marL="171450" indent="-17145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l"/>
            </a:pPr>
            <a:r>
              <a:rPr lang="zh-CN" altLang="en-US" sz="1600" b="1" dirty="0">
                <a:solidFill>
                  <a:schemeClr val="bg1">
                    <a:lumMod val="50000"/>
                  </a:schemeClr>
                </a:solidFill>
              </a:rPr>
              <a:t>对人类专家要求高，转换规则很难完善</a:t>
            </a:r>
            <a:r>
              <a:rPr lang="en-US" altLang="zh-CN" sz="1600" b="1" dirty="0">
                <a:solidFill>
                  <a:schemeClr val="bg1">
                    <a:lumMod val="50000"/>
                  </a:schemeClr>
                </a:solidFill>
              </a:rPr>
              <a:t>.</a:t>
            </a:r>
            <a:endParaRPr lang="zh-CN" altLang="en-US" sz="1600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Rectangle 24"/>
          <p:cNvSpPr>
            <a:spLocks noChangeArrowheads="1"/>
          </p:cNvSpPr>
          <p:nvPr/>
        </p:nvSpPr>
        <p:spPr bwMode="auto">
          <a:xfrm>
            <a:off x="8343115" y="3047295"/>
            <a:ext cx="2806145" cy="1111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神经网络机器翻译</a:t>
            </a:r>
            <a:endParaRPr lang="en-US" altLang="zh-CN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171450" indent="-17145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l"/>
            </a:pPr>
            <a:r>
              <a:rPr lang="zh-CN" altLang="en-US" sz="1600" dirty="0">
                <a:solidFill>
                  <a:schemeClr val="bg1">
                    <a:lumMod val="50000"/>
                  </a:schemeClr>
                </a:solidFill>
              </a:rPr>
              <a:t>解决了以上问题</a:t>
            </a:r>
            <a:endParaRPr lang="en-US" altLang="zh-CN" sz="1600" dirty="0">
              <a:solidFill>
                <a:schemeClr val="bg1">
                  <a:lumMod val="50000"/>
                </a:schemeClr>
              </a:solidFill>
            </a:endParaRPr>
          </a:p>
          <a:p>
            <a:pPr marL="171450" indent="-17145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l"/>
            </a:pPr>
            <a:r>
              <a:rPr lang="zh-CN" altLang="en-US" sz="1600" dirty="0">
                <a:solidFill>
                  <a:schemeClr val="bg1">
                    <a:lumMod val="50000"/>
                  </a:schemeClr>
                </a:solidFill>
              </a:rPr>
              <a:t>提高了机器翻译效果</a:t>
            </a:r>
          </a:p>
        </p:txBody>
      </p:sp>
      <p:sp>
        <p:nvSpPr>
          <p:cNvPr id="32" name="Rectangle 24"/>
          <p:cNvSpPr>
            <a:spLocks noChangeArrowheads="1"/>
          </p:cNvSpPr>
          <p:nvPr/>
        </p:nvSpPr>
        <p:spPr bwMode="auto">
          <a:xfrm>
            <a:off x="1206346" y="4592457"/>
            <a:ext cx="2806145" cy="1702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统计机器翻译</a:t>
            </a:r>
            <a:endParaRPr lang="en-US" altLang="zh-CN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171450" indent="-17145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l"/>
            </a:pPr>
            <a:r>
              <a:rPr lang="zh-CN" altLang="en-US" sz="1600" b="1" dirty="0">
                <a:solidFill>
                  <a:schemeClr val="bg1">
                    <a:lumMod val="50000"/>
                  </a:schemeClr>
                </a:solidFill>
              </a:rPr>
              <a:t>转换规则由机器自动从大规模的语料中学习</a:t>
            </a:r>
          </a:p>
          <a:p>
            <a:pPr marL="171450" indent="-17145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l"/>
            </a:pPr>
            <a:r>
              <a:rPr lang="zh-CN" altLang="en-US" sz="1600" b="1" dirty="0">
                <a:solidFill>
                  <a:schemeClr val="bg1">
                    <a:lumMod val="50000"/>
                  </a:schemeClr>
                </a:solidFill>
              </a:rPr>
              <a:t>难以利用全局特征，依赖于许多预处理工作</a:t>
            </a:r>
          </a:p>
        </p:txBody>
      </p:sp>
    </p:spTree>
    <p:extLst>
      <p:ext uri="{BB962C8B-B14F-4D97-AF65-F5344CB8AC3E}">
        <p14:creationId xmlns:p14="http://schemas.microsoft.com/office/powerpoint/2010/main" val="3868316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919300" y="436880"/>
            <a:ext cx="7886700" cy="431800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Deep Neural Networks (DNNs)</a:t>
            </a:r>
            <a:endParaRPr lang="zh-CN" altLang="en-US" dirty="0"/>
          </a:p>
        </p:txBody>
      </p:sp>
      <p:sp>
        <p:nvSpPr>
          <p:cNvPr id="4" name="Shape 799"/>
          <p:cNvSpPr/>
          <p:nvPr/>
        </p:nvSpPr>
        <p:spPr>
          <a:xfrm flipV="1">
            <a:off x="2570860" y="2697241"/>
            <a:ext cx="2320640" cy="1190072"/>
          </a:xfrm>
          <a:prstGeom prst="line">
            <a:avLst/>
          </a:prstGeom>
          <a:ln w="12700">
            <a:solidFill>
              <a:srgbClr val="A6AAA9"/>
            </a:solidFill>
            <a:miter lim="400000"/>
            <a:tailEnd type="triangle"/>
          </a:ln>
        </p:spPr>
        <p:txBody>
          <a:bodyPr lIns="25393" tIns="25393" rIns="25393" bIns="25393" anchor="ctr"/>
          <a:lstStyle/>
          <a:p>
            <a:pPr defTabSz="912813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sz="2224">
              <a:latin typeface="Lato Light"/>
              <a:ea typeface="MS PGothic" panose="020B0600070205080204" pitchFamily="34" charset="-128"/>
            </a:endParaRPr>
          </a:p>
        </p:txBody>
      </p:sp>
      <p:sp>
        <p:nvSpPr>
          <p:cNvPr id="5" name="Shape 800"/>
          <p:cNvSpPr/>
          <p:nvPr/>
        </p:nvSpPr>
        <p:spPr>
          <a:xfrm>
            <a:off x="2578073" y="3894526"/>
            <a:ext cx="2284577" cy="1319898"/>
          </a:xfrm>
          <a:prstGeom prst="line">
            <a:avLst/>
          </a:prstGeom>
          <a:ln w="12700">
            <a:solidFill>
              <a:srgbClr val="A6AAA9"/>
            </a:solidFill>
            <a:miter lim="400000"/>
            <a:tailEnd type="triangle"/>
          </a:ln>
        </p:spPr>
        <p:txBody>
          <a:bodyPr lIns="25393" tIns="25393" rIns="25393" bIns="25393" anchor="ctr"/>
          <a:lstStyle/>
          <a:p>
            <a:pPr defTabSz="912813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sz="2224">
              <a:latin typeface="Lato Light"/>
              <a:ea typeface="MS PGothic" panose="020B0600070205080204" pitchFamily="34" charset="-128"/>
            </a:endParaRPr>
          </a:p>
        </p:txBody>
      </p:sp>
      <p:sp>
        <p:nvSpPr>
          <p:cNvPr id="6" name="Shape 801"/>
          <p:cNvSpPr/>
          <p:nvPr/>
        </p:nvSpPr>
        <p:spPr>
          <a:xfrm>
            <a:off x="2567255" y="3890920"/>
            <a:ext cx="2821913" cy="605855"/>
          </a:xfrm>
          <a:prstGeom prst="line">
            <a:avLst/>
          </a:prstGeom>
          <a:ln w="12700">
            <a:solidFill>
              <a:srgbClr val="A6AAA9"/>
            </a:solidFill>
            <a:miter lim="400000"/>
            <a:tailEnd type="triangle"/>
          </a:ln>
        </p:spPr>
        <p:txBody>
          <a:bodyPr lIns="25393" tIns="25393" rIns="25393" bIns="25393" anchor="ctr"/>
          <a:lstStyle/>
          <a:p>
            <a:pPr defTabSz="912813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sz="2224">
              <a:latin typeface="Lato Light"/>
              <a:ea typeface="MS PGothic" panose="020B0600070205080204" pitchFamily="34" charset="-128"/>
            </a:endParaRPr>
          </a:p>
        </p:txBody>
      </p:sp>
      <p:sp>
        <p:nvSpPr>
          <p:cNvPr id="7" name="Shape 802"/>
          <p:cNvSpPr/>
          <p:nvPr/>
        </p:nvSpPr>
        <p:spPr>
          <a:xfrm flipV="1">
            <a:off x="2576269" y="3474395"/>
            <a:ext cx="2798473" cy="416525"/>
          </a:xfrm>
          <a:prstGeom prst="line">
            <a:avLst/>
          </a:prstGeom>
          <a:ln w="12700">
            <a:solidFill>
              <a:srgbClr val="A6AAA9"/>
            </a:solidFill>
            <a:miter lim="400000"/>
            <a:tailEnd type="triangle"/>
          </a:ln>
        </p:spPr>
        <p:txBody>
          <a:bodyPr lIns="25393" tIns="25393" rIns="25393" bIns="25393" anchor="ctr"/>
          <a:lstStyle/>
          <a:p>
            <a:pPr defTabSz="912813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sz="2224">
              <a:latin typeface="Lato Light"/>
              <a:ea typeface="MS PGothic" panose="020B0600070205080204" pitchFamily="34" charset="-128"/>
            </a:endParaRPr>
          </a:p>
        </p:txBody>
      </p:sp>
      <p:sp>
        <p:nvSpPr>
          <p:cNvPr id="8" name="Shape 806"/>
          <p:cNvSpPr>
            <a:spLocks/>
          </p:cNvSpPr>
          <p:nvPr/>
        </p:nvSpPr>
        <p:spPr bwMode="auto">
          <a:xfrm rot="10800000">
            <a:off x="1737811" y="3304900"/>
            <a:ext cx="1011561" cy="1009758"/>
          </a:xfrm>
          <a:custGeom>
            <a:avLst/>
            <a:gdLst>
              <a:gd name="T0" fmla="*/ 756243600 w 21600"/>
              <a:gd name="T1" fmla="*/ 753571139 h 21600"/>
              <a:gd name="T2" fmla="*/ 756243600 w 21600"/>
              <a:gd name="T3" fmla="*/ 753571139 h 21600"/>
              <a:gd name="T4" fmla="*/ 756243600 w 21600"/>
              <a:gd name="T5" fmla="*/ 753571139 h 21600"/>
              <a:gd name="T6" fmla="*/ 756243600 w 21600"/>
              <a:gd name="T7" fmla="*/ 753571139 h 21600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600" h="21600" extrusionOk="0">
                <a:moveTo>
                  <a:pt x="10800" y="0"/>
                </a:moveTo>
                <a:cubicBezTo>
                  <a:pt x="16764" y="0"/>
                  <a:pt x="21600" y="4835"/>
                  <a:pt x="21600" y="10800"/>
                </a:cubicBezTo>
                <a:cubicBezTo>
                  <a:pt x="21600" y="16764"/>
                  <a:pt x="16764" y="21600"/>
                  <a:pt x="10800" y="21600"/>
                </a:cubicBezTo>
                <a:cubicBezTo>
                  <a:pt x="4835" y="21600"/>
                  <a:pt x="0" y="16764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lose/>
              </a:path>
            </a:pathLst>
          </a:custGeom>
          <a:solidFill>
            <a:srgbClr val="3D7351"/>
          </a:solidFill>
          <a:ln>
            <a:noFill/>
          </a:ln>
          <a:extLst/>
        </p:spPr>
        <p:txBody>
          <a:bodyPr lIns="22854" tIns="22854" rIns="22854" bIns="22854" anchor="ctr"/>
          <a:lstStyle/>
          <a:p>
            <a:pPr defTabSz="912813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Lato Light"/>
              <a:ea typeface="MS PGothic" panose="020B0600070205080204" pitchFamily="34" charset="-128"/>
            </a:endParaRPr>
          </a:p>
        </p:txBody>
      </p:sp>
      <p:sp>
        <p:nvSpPr>
          <p:cNvPr id="14" name="Rectangle 24"/>
          <p:cNvSpPr>
            <a:spLocks noChangeArrowheads="1"/>
          </p:cNvSpPr>
          <p:nvPr/>
        </p:nvSpPr>
        <p:spPr bwMode="auto">
          <a:xfrm>
            <a:off x="5540863" y="4270452"/>
            <a:ext cx="4687001" cy="443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altLang="zh-CN" sz="1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语音识别、视觉对象识别</a:t>
            </a:r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…</a:t>
            </a:r>
            <a:endParaRPr lang="zh-CN" alt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5" name="Rectangle 24"/>
          <p:cNvSpPr>
            <a:spLocks noChangeArrowheads="1"/>
          </p:cNvSpPr>
          <p:nvPr/>
        </p:nvSpPr>
        <p:spPr bwMode="auto">
          <a:xfrm>
            <a:off x="5638098" y="3362280"/>
            <a:ext cx="4687001" cy="224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altLang="zh-CN" sz="1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endParaRPr lang="zh-CN" altLang="en-US" sz="1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737808" y="3554968"/>
            <a:ext cx="10022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indent="-269875" algn="ctr">
              <a:lnSpc>
                <a:spcPct val="120000"/>
              </a:lnSpc>
              <a:spcBef>
                <a:spcPct val="15000"/>
              </a:spcBef>
              <a:buClr>
                <a:srgbClr val="1C1C1C"/>
              </a:buClr>
              <a:buFont typeface="Wingdings" pitchFamily="2" charset="2"/>
              <a:buNone/>
            </a:pPr>
            <a:r>
              <a:rPr lang="en-US" altLang="zh-CN" sz="2000" b="1" dirty="0">
                <a:solidFill>
                  <a:srgbClr val="FFFF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DNNs</a:t>
            </a:r>
            <a:endParaRPr lang="zh-CN" altLang="en-US" sz="2000" b="1" dirty="0">
              <a:solidFill>
                <a:srgbClr val="FFFFFF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1" name="Rectangle 24"/>
          <p:cNvSpPr>
            <a:spLocks noChangeArrowheads="1"/>
          </p:cNvSpPr>
          <p:nvPr/>
        </p:nvSpPr>
        <p:spPr bwMode="auto">
          <a:xfrm>
            <a:off x="4944668" y="5124446"/>
            <a:ext cx="7247332" cy="38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altLang="zh-CN" sz="1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词嵌入表达、机器翻译、聊天机器人、阅读理解</a:t>
            </a:r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2" name="Rectangle 24"/>
          <p:cNvSpPr>
            <a:spLocks noChangeArrowheads="1"/>
          </p:cNvSpPr>
          <p:nvPr/>
        </p:nvSpPr>
        <p:spPr bwMode="auto">
          <a:xfrm>
            <a:off x="5540864" y="3298321"/>
            <a:ext cx="4687001" cy="38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altLang="zh-CN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并行计算效率高</a:t>
            </a:r>
          </a:p>
        </p:txBody>
      </p:sp>
      <p:sp>
        <p:nvSpPr>
          <p:cNvPr id="23" name="Rectangle 24"/>
          <p:cNvSpPr>
            <a:spLocks noChangeArrowheads="1"/>
          </p:cNvSpPr>
          <p:nvPr/>
        </p:nvSpPr>
        <p:spPr bwMode="auto">
          <a:xfrm>
            <a:off x="5269795" y="2508246"/>
            <a:ext cx="4687001" cy="38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强大的机器学习模型</a:t>
            </a:r>
          </a:p>
        </p:txBody>
      </p:sp>
    </p:spTree>
    <p:extLst>
      <p:ext uri="{BB962C8B-B14F-4D97-AF65-F5344CB8AC3E}">
        <p14:creationId xmlns:p14="http://schemas.microsoft.com/office/powerpoint/2010/main" val="3725331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919300" y="436880"/>
            <a:ext cx="7886700" cy="431800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Recurrent Neural Networks (RNNs)</a:t>
            </a:r>
            <a:endParaRPr lang="zh-CN" altLang="en-US" dirty="0"/>
          </a:p>
        </p:txBody>
      </p:sp>
      <p:sp>
        <p:nvSpPr>
          <p:cNvPr id="15" name="Rectangle 24"/>
          <p:cNvSpPr>
            <a:spLocks noChangeArrowheads="1"/>
          </p:cNvSpPr>
          <p:nvPr/>
        </p:nvSpPr>
        <p:spPr bwMode="auto">
          <a:xfrm>
            <a:off x="5638098" y="3362280"/>
            <a:ext cx="4687001" cy="224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altLang="zh-CN" sz="1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endParaRPr lang="zh-CN" altLang="en-US" sz="1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011" y="1955156"/>
            <a:ext cx="7572375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24"/>
          <p:cNvSpPr>
            <a:spLocks noChangeArrowheads="1"/>
          </p:cNvSpPr>
          <p:nvPr/>
        </p:nvSpPr>
        <p:spPr bwMode="auto">
          <a:xfrm>
            <a:off x="8408986" y="2493355"/>
            <a:ext cx="4687001" cy="240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处理序列数据</a:t>
            </a: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记忆功能 隐藏层之间的节点</a:t>
            </a:r>
            <a:endParaRPr lang="en-US" altLang="zh-CN" sz="20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 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有连接</a:t>
            </a: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l"/>
            </a:pP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BP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误差反向传播算法</a:t>
            </a:r>
            <a:endParaRPr lang="en-US" altLang="zh-CN" sz="20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无法解决长时依赖问题 </a:t>
            </a:r>
            <a:endParaRPr lang="en-US" altLang="zh-CN" sz="20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梯度消失 梯度爆炸</a:t>
            </a:r>
          </a:p>
        </p:txBody>
      </p:sp>
    </p:spTree>
    <p:extLst>
      <p:ext uri="{BB962C8B-B14F-4D97-AF65-F5344CB8AC3E}">
        <p14:creationId xmlns:p14="http://schemas.microsoft.com/office/powerpoint/2010/main" val="2988388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919300" y="436880"/>
            <a:ext cx="7886700" cy="431800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Long Short-Term Memory</a:t>
            </a:r>
            <a:r>
              <a:rPr lang="zh-CN" altLang="en-US" dirty="0"/>
              <a:t>（</a:t>
            </a:r>
            <a:r>
              <a:rPr lang="en-US" altLang="zh-CN" dirty="0"/>
              <a:t>LSTM</a:t>
            </a:r>
            <a:r>
              <a:rPr lang="zh-CN" altLang="en-US" dirty="0"/>
              <a:t>）</a:t>
            </a:r>
          </a:p>
        </p:txBody>
      </p:sp>
      <p:sp>
        <p:nvSpPr>
          <p:cNvPr id="15" name="Rectangle 24"/>
          <p:cNvSpPr>
            <a:spLocks noChangeArrowheads="1"/>
          </p:cNvSpPr>
          <p:nvPr/>
        </p:nvSpPr>
        <p:spPr bwMode="auto">
          <a:xfrm>
            <a:off x="5638098" y="3362280"/>
            <a:ext cx="4687001" cy="224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altLang="zh-CN" sz="1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endParaRPr lang="zh-CN" altLang="en-US" sz="1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6" name="Rectangle 24"/>
          <p:cNvSpPr>
            <a:spLocks noChangeArrowheads="1"/>
          </p:cNvSpPr>
          <p:nvPr/>
        </p:nvSpPr>
        <p:spPr bwMode="auto">
          <a:xfrm>
            <a:off x="7338339" y="2056763"/>
            <a:ext cx="4687001" cy="3059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将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NN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的每个隐层节点替换成了这个大的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block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，其中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ell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相当于历史信息</a:t>
            </a: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l"/>
            </a:pPr>
            <a:endParaRPr lang="zh-CN" altLang="en-US" sz="20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用三个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Gate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影响了输入、隐层节点激活以及输出过程</a:t>
            </a: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l"/>
            </a:pPr>
            <a:endParaRPr lang="zh-CN" altLang="en-US" sz="20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解决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NN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遗留问题，处理“长期依赖”，记忆力强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1510077"/>
            <a:ext cx="6830339" cy="4374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8206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5182861" y="2586490"/>
            <a:ext cx="2004075" cy="1323011"/>
            <a:chOff x="5196494" y="2848925"/>
            <a:chExt cx="2004075" cy="1323011"/>
          </a:xfrm>
        </p:grpSpPr>
        <p:sp>
          <p:nvSpPr>
            <p:cNvPr id="18" name="文本框 13"/>
            <p:cNvSpPr txBox="1">
              <a:spLocks noChangeArrowheads="1"/>
            </p:cNvSpPr>
            <p:nvPr/>
          </p:nvSpPr>
          <p:spPr bwMode="auto">
            <a:xfrm>
              <a:off x="5196494" y="3648716"/>
              <a:ext cx="200407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zh-CN" dirty="0">
                  <a:solidFill>
                    <a:srgbClr val="595959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rPr>
                <a:t>The model</a:t>
              </a:r>
              <a:endParaRPr lang="zh-CN" altLang="en-US" dirty="0">
                <a:solidFill>
                  <a:srgbClr val="595959"/>
                </a:solidFill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5766091" y="2848925"/>
              <a:ext cx="687082" cy="687082"/>
              <a:chOff x="5797609" y="2848925"/>
              <a:chExt cx="687082" cy="687082"/>
            </a:xfrm>
          </p:grpSpPr>
          <p:sp>
            <p:nvSpPr>
              <p:cNvPr id="3" name="椭圆 2"/>
              <p:cNvSpPr/>
              <p:nvPr/>
            </p:nvSpPr>
            <p:spPr>
              <a:xfrm>
                <a:off x="5797609" y="2848925"/>
                <a:ext cx="687082" cy="687082"/>
              </a:xfrm>
              <a:prstGeom prst="ellipse">
                <a:avLst/>
              </a:prstGeom>
              <a:noFill/>
              <a:ln>
                <a:solidFill>
                  <a:srgbClr val="3D735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文本框 18"/>
              <p:cNvSpPr txBox="1"/>
              <p:nvPr/>
            </p:nvSpPr>
            <p:spPr>
              <a:xfrm>
                <a:off x="5838007" y="2961634"/>
                <a:ext cx="60628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400" dirty="0">
                    <a:solidFill>
                      <a:srgbClr val="708265"/>
                    </a:solidFill>
                    <a:latin typeface="华文细黑" panose="02010600040101010101" pitchFamily="2" charset="-122"/>
                    <a:ea typeface="华文细黑" panose="02010600040101010101" pitchFamily="2" charset="-122"/>
                  </a:rPr>
                  <a:t>02</a:t>
                </a:r>
                <a:endParaRPr lang="zh-CN" altLang="en-US" sz="2400" dirty="0">
                  <a:solidFill>
                    <a:srgbClr val="708265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endParaRPr>
              </a:p>
            </p:txBody>
          </p:sp>
        </p:grpSp>
      </p:grp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346063" y="2511276"/>
            <a:ext cx="4845938" cy="4346724"/>
          </a:xfrm>
          <a:prstGeom prst="rect">
            <a:avLst/>
          </a:prstGeom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472862" y="2048669"/>
            <a:ext cx="7246275" cy="2760663"/>
          </a:xfrm>
          <a:prstGeom prst="rect">
            <a:avLst/>
          </a:prstGeom>
          <a:noFill/>
          <a:ln w="38100" cap="flat">
            <a:solidFill>
              <a:srgbClr val="3D735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ea typeface="华文细黑" panose="02010600040101010101" pitchFamily="2" charset="-122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87787">
                        <a14:foregroundMark x1="29332" y1="51831" x2="29332" y2="51831"/>
                        <a14:foregroundMark x1="10752" y1="27606" x2="10752" y2="27606"/>
                        <a14:foregroundMark x1="16493" y1="20282" x2="16493" y2="20282"/>
                        <a14:backgroundMark x1="64405" y1="98873" x2="64405" y2="98873"/>
                        <a14:backgroundMark x1="61900" y1="80563" x2="57724" y2="75211"/>
                        <a14:backgroundMark x1="39040" y1="59718" x2="38309" y2="59155"/>
                        <a14:backgroundMark x1="38309" y1="90141" x2="37578" y2="90141"/>
                        <a14:backgroundMark x1="36117" y1="89296" x2="39979" y2="99718"/>
                        <a14:backgroundMark x1="61691" y1="98028" x2="61691" y2="93239"/>
                        <a14:backgroundMark x1="63674" y1="72676" x2="63674" y2="72676"/>
                        <a14:backgroundMark x1="64927" y1="70704" x2="64927" y2="70704"/>
                        <a14:backgroundMark x1="25157" y1="29577" x2="25157" y2="29577"/>
                        <a14:backgroundMark x1="32150" y1="6761" x2="32150" y2="6761"/>
                        <a14:backgroundMark x1="30376" y1="37746" x2="30376" y2="37746"/>
                        <a14:backgroundMark x1="59916" y1="36338" x2="59916" y2="36338"/>
                        <a14:backgroundMark x1="48956" y1="47887" x2="48225" y2="48451"/>
                        <a14:backgroundMark x1="50209" y1="81408" x2="50731" y2="83944"/>
                        <a14:backgroundMark x1="50731" y1="87887" x2="51044" y2="95493"/>
                        <a14:backgroundMark x1="74322" y1="2817" x2="74322" y2="2817"/>
                        <a14:backgroundMark x1="10438" y1="21690" x2="10438" y2="21690"/>
                        <a14:backgroundMark x1="9290" y1="32958" x2="9290" y2="32958"/>
                        <a14:backgroundMark x1="8977" y1="30423" x2="8977" y2="30423"/>
                        <a14:backgroundMark x1="34342" y1="99437" x2="34342" y2="99437"/>
                        <a14:backgroundMark x1="47286" y1="66479" x2="47286" y2="66479"/>
                        <a14:backgroundMark x1="47495" y1="65352" x2="52192" y2="63099"/>
                        <a14:backgroundMark x1="58977" y1="57746" x2="59708" y2="57746"/>
                        <a14:backgroundMark x1="64927" y1="53239" x2="71608" y2="47887"/>
                        <a14:backgroundMark x1="77349" y1="41127" x2="77349" y2="4112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0"/>
            <a:ext cx="5837731" cy="2166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4427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928370" y="411480"/>
            <a:ext cx="7886700" cy="431800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Encoder-Decoder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463" y="2005012"/>
            <a:ext cx="9058275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24"/>
          <p:cNvSpPr>
            <a:spLocks noChangeArrowheads="1"/>
          </p:cNvSpPr>
          <p:nvPr/>
        </p:nvSpPr>
        <p:spPr bwMode="auto">
          <a:xfrm>
            <a:off x="2207539" y="5003163"/>
            <a:ext cx="8442999" cy="777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编码（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ncode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）：将输入词序列转化为一个固定维度的稠密向量</a:t>
            </a: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解码（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ecode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）：根据该稠密向量生成目标译文</a:t>
            </a:r>
          </a:p>
        </p:txBody>
      </p:sp>
    </p:spTree>
    <p:extLst>
      <p:ext uri="{BB962C8B-B14F-4D97-AF65-F5344CB8AC3E}">
        <p14:creationId xmlns:p14="http://schemas.microsoft.com/office/powerpoint/2010/main" val="3857618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theme/theme1.xml><?xml version="1.0" encoding="utf-8"?>
<a:theme xmlns:a="http://schemas.openxmlformats.org/drawingml/2006/main" name="第一PPT，www.1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5</TotalTime>
  <Words>1041</Words>
  <Application>Microsoft Office PowerPoint</Application>
  <PresentationFormat>宽屏</PresentationFormat>
  <Paragraphs>140</Paragraphs>
  <Slides>22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4" baseType="lpstr">
      <vt:lpstr>Lato Light</vt:lpstr>
      <vt:lpstr>MS PGothic</vt:lpstr>
      <vt:lpstr>等线</vt:lpstr>
      <vt:lpstr>等线 Light</vt:lpstr>
      <vt:lpstr>华文细黑</vt:lpstr>
      <vt:lpstr>宋体</vt:lpstr>
      <vt:lpstr>微软雅黑</vt:lpstr>
      <vt:lpstr>Arial</vt:lpstr>
      <vt:lpstr>Impact</vt:lpstr>
      <vt:lpstr>Wingdings</vt:lpstr>
      <vt:lpstr>第一PPT，www.1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1ppt.com</dc:title>
  <dc:creator>www.1ppt.com</dc:creator>
  <cp:lastModifiedBy>Flint Zhao</cp:lastModifiedBy>
  <cp:revision>88</cp:revision>
  <dcterms:created xsi:type="dcterms:W3CDTF">2016-05-18T19:05:46Z</dcterms:created>
  <dcterms:modified xsi:type="dcterms:W3CDTF">2018-06-19T05:23:47Z</dcterms:modified>
</cp:coreProperties>
</file>